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3E14" w:rsidRDefault="002D076E" w:rsidP="00B9700E">
      <w:pPr>
        <w:tabs>
          <w:tab w:val="left" w:pos="3775"/>
        </w:tabs>
        <w:rPr>
          <w:rFonts w:cs="Times New Roman"/>
          <w:sz w:val="24"/>
          <w:szCs w:val="24"/>
        </w:rPr>
      </w:pPr>
      <w:r w:rsidRPr="009E372F">
        <w:rPr>
          <w:rFonts w:cs="Times New Roman"/>
          <w:sz w:val="24"/>
          <w:szCs w:val="24"/>
        </w:rPr>
        <w:t xml:space="preserve">CCGPS Analytic Geometry Y </w:t>
      </w:r>
      <w:r w:rsidRPr="009E372F">
        <w:rPr>
          <w:rFonts w:cs="Times New Roman"/>
          <w:sz w:val="24"/>
          <w:szCs w:val="24"/>
        </w:rPr>
        <w:tab/>
      </w:r>
      <w:r w:rsidRPr="009E372F">
        <w:rPr>
          <w:rFonts w:cs="Times New Roman"/>
          <w:sz w:val="24"/>
          <w:szCs w:val="24"/>
        </w:rPr>
        <w:tab/>
      </w:r>
      <w:r w:rsidRPr="009E372F">
        <w:rPr>
          <w:rFonts w:cs="Times New Roman"/>
          <w:sz w:val="24"/>
          <w:szCs w:val="24"/>
        </w:rPr>
        <w:tab/>
      </w:r>
      <w:r w:rsidRPr="009E372F">
        <w:rPr>
          <w:rFonts w:cs="Times New Roman"/>
          <w:sz w:val="24"/>
          <w:szCs w:val="24"/>
        </w:rPr>
        <w:tab/>
      </w:r>
      <w:r w:rsidR="00015791" w:rsidRPr="009E372F">
        <w:rPr>
          <w:rFonts w:cs="Times New Roman"/>
          <w:sz w:val="24"/>
          <w:szCs w:val="24"/>
        </w:rPr>
        <w:t>Name ______________________</w:t>
      </w:r>
      <w:r w:rsidRPr="009E372F">
        <w:rPr>
          <w:rFonts w:cs="Times New Roman"/>
          <w:sz w:val="24"/>
          <w:szCs w:val="24"/>
        </w:rPr>
        <w:t xml:space="preserve">_____  </w:t>
      </w:r>
      <w:r w:rsidR="00243E14">
        <w:rPr>
          <w:rFonts w:cs="Times New Roman"/>
          <w:sz w:val="24"/>
          <w:szCs w:val="24"/>
        </w:rPr>
        <w:tab/>
      </w:r>
    </w:p>
    <w:p w:rsidR="00015791" w:rsidRDefault="00D36E5F" w:rsidP="00B9700E">
      <w:pPr>
        <w:tabs>
          <w:tab w:val="left" w:pos="3775"/>
        </w:tabs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Review</w:t>
      </w:r>
      <w:r w:rsidR="002D076E" w:rsidRPr="009E372F">
        <w:rPr>
          <w:rFonts w:cs="Times New Roman"/>
          <w:sz w:val="24"/>
          <w:szCs w:val="24"/>
        </w:rPr>
        <w:t xml:space="preserve">:  Arc Length and Area of Sectors, </w:t>
      </w:r>
      <w:r w:rsidR="00E804B0">
        <w:rPr>
          <w:rFonts w:cs="Times New Roman"/>
          <w:sz w:val="24"/>
          <w:szCs w:val="24"/>
        </w:rPr>
        <w:t>Volume</w:t>
      </w:r>
      <w:r w:rsidR="002D076E" w:rsidRPr="009E372F">
        <w:rPr>
          <w:rFonts w:cs="Times New Roman"/>
          <w:sz w:val="24"/>
          <w:szCs w:val="24"/>
        </w:rPr>
        <w:t xml:space="preserve"> of Circular Solids</w:t>
      </w:r>
    </w:p>
    <w:p w:rsidR="00DF0399" w:rsidRPr="009E372F" w:rsidRDefault="00D36E5F" w:rsidP="00B9700E">
      <w:pPr>
        <w:tabs>
          <w:tab w:val="left" w:pos="709"/>
          <w:tab w:val="left" w:pos="3775"/>
        </w:tabs>
        <w:rPr>
          <w:rFonts w:cs="Times New Roman"/>
          <w:b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3413760</wp:posOffset>
                </wp:positionH>
                <wp:positionV relativeFrom="paragraph">
                  <wp:posOffset>230505</wp:posOffset>
                </wp:positionV>
                <wp:extent cx="3384550" cy="1948180"/>
                <wp:effectExtent l="13335" t="5715" r="12065" b="8255"/>
                <wp:wrapNone/>
                <wp:docPr id="97" name="Rectangle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84550" cy="19481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B5A398E" id="Rectangle 575" o:spid="_x0000_s1026" style="position:absolute;margin-left:268.8pt;margin-top:18.15pt;width:266.5pt;height:153.4pt;z-index:25208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" filled="f" strokecolor="black [3213]"/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230505</wp:posOffset>
                </wp:positionV>
                <wp:extent cx="3231515" cy="1948180"/>
                <wp:effectExtent l="9525" t="5715" r="6985" b="8255"/>
                <wp:wrapNone/>
                <wp:docPr id="96" name="Rectangle 5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1515" cy="19481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53EC9C" id="Rectangle 572" o:spid="_x0000_s1026" style="position:absolute;margin-left:14.25pt;margin-top:18.15pt;width:254.45pt;height:153.4pt;z-index:25208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" filled="f" strokecolor="black [3213]"/>
            </w:pict>
          </mc:Fallback>
        </mc:AlternateContent>
      </w:r>
      <w:r w:rsidR="00DF0399" w:rsidRPr="009E372F">
        <w:rPr>
          <w:rFonts w:cs="Times New Roman"/>
          <w:b/>
          <w:sz w:val="24"/>
          <w:szCs w:val="24"/>
        </w:rPr>
        <w:t>Find the indicated measure.</w:t>
      </w:r>
      <w:r w:rsidR="002F0AE0" w:rsidRPr="009E372F">
        <w:rPr>
          <w:rFonts w:cs="Times New Roman"/>
          <w:b/>
          <w:sz w:val="24"/>
          <w:szCs w:val="24"/>
        </w:rPr>
        <w:t xml:space="preserve">  </w:t>
      </w:r>
    </w:p>
    <w:p w:rsidR="00DF0399" w:rsidRPr="009E372F" w:rsidRDefault="00D36E5F" w:rsidP="00DF0399">
      <w:pPr>
        <w:tabs>
          <w:tab w:val="left" w:pos="709"/>
          <w:tab w:val="left" w:pos="3402"/>
        </w:tabs>
        <w:rPr>
          <w:rFonts w:cs="Times New Roman"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3682365</wp:posOffset>
                </wp:positionH>
                <wp:positionV relativeFrom="paragraph">
                  <wp:posOffset>289560</wp:posOffset>
                </wp:positionV>
                <wp:extent cx="782955" cy="782955"/>
                <wp:effectExtent l="5715" t="5715" r="11430" b="11430"/>
                <wp:wrapNone/>
                <wp:docPr id="93" name="Group 1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782955" cy="782955"/>
                          <a:chOff x="6000" y="2508"/>
                          <a:chExt cx="2381" cy="2381"/>
                        </a:xfrm>
                      </wpg:grpSpPr>
                      <wps:wsp>
                        <wps:cNvPr id="94" name="Oval 15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00" y="2508"/>
                            <a:ext cx="2381" cy="23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Oval 1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28" y="364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046840" id="Group 158" o:spid="_x0000_s1026" style="position:absolute;margin-left:289.95pt;margin-top:22.8pt;width:61.65pt;height:61.65pt;z-index:251894784" coordorigin="6000,2508" coordsize="2381,2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">
                <o:lock v:ext="edit" aspectratio="t"/>
                <v:oval id="Oval 159" o:spid="_x0000_s1027" style="position:absolute;left:6000;top:2508;width:2381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epDcQA&#10;AADbAAAADwAAAGRycy9kb3ducmV2LnhtbESPQWvCQBSE70L/w/IKvenGpoaauopUCnrw0LTeH9ln&#10;Esy+DdnXmP77bkHwOMzMN8xqM7pWDdSHxrOB+SwBRVx623Bl4PvrY/oKKgiyxdYzGfilAJv1w2SF&#10;ufVX/qShkEpFCIccDdQiXa51KGtyGGa+I47e2fcOJcq+0rbHa4S7Vj8nSaYdNhwXauzovabyUvw4&#10;A7tqW2SDTmWRnnd7WVxOx0M6N+bpcdy+gRIa5R6+tffWwPIF/r/EH6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XqQ3EAAAA2wAAAA8AAAAAAAAAAAAAAAAAmAIAAGRycy9k&#10;b3ducmV2LnhtbFBLBQYAAAAABAAEAPUAAACJAwAAAAA=&#10;">
                  <o:lock v:ext="edit" aspectratio="t"/>
                </v:oval>
                <v:oval id="Oval 160" o:spid="_x0000_s1028" style="position:absolute;left:7128;top:364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lDgsMA&#10;AADbAAAADwAAAGRycy9kb3ducmV2LnhtbESPQWsCMRSE74L/ITyhN80qVOzWKCJYerGiLT2/bl53&#10;t25ewibdrP/eCILHYWa+YZbr3jSio9bXlhVMJxkI4sLqmksFX5+78QKED8gaG8uk4EIe1qvhYIm5&#10;tpGP1J1CKRKEfY4KqhBcLqUvKjLoJ9YRJ+/XtgZDkm0pdYsxwU0jZ1k2lwZrTgsVOtpWVJxP/0bB&#10;z6I4x/2hm12m3+7PfbxFvd9GpZ5G/eYVRKA+PML39rtW8PIMty/pB8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lDgsMAAADbAAAADwAAAAAAAAAAAAAAAACYAgAAZHJzL2Rv&#10;d25yZXYueG1sUEsFBgAAAAAEAAQA9QAAAIgDAAAAAA==&#10;" fillcolor="black" stroked="f" strokecolor="#f2f2f2" strokeweight="3pt">
                  <v:shadow color="#7f7f7f" opacity=".5"/>
                  <o:lock v:ext="edit" aspectratio="t"/>
                </v:oval>
              </v:group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368300</wp:posOffset>
                </wp:positionH>
                <wp:positionV relativeFrom="paragraph">
                  <wp:posOffset>289560</wp:posOffset>
                </wp:positionV>
                <wp:extent cx="782955" cy="782955"/>
                <wp:effectExtent l="6350" t="5715" r="10795" b="11430"/>
                <wp:wrapNone/>
                <wp:docPr id="90" name="Group 1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782955" cy="782955"/>
                          <a:chOff x="6000" y="2508"/>
                          <a:chExt cx="2381" cy="2381"/>
                        </a:xfrm>
                      </wpg:grpSpPr>
                      <wps:wsp>
                        <wps:cNvPr id="91" name="Oval 13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00" y="2508"/>
                            <a:ext cx="2381" cy="23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Oval 13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28" y="364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6DE24C" id="Group 132" o:spid="_x0000_s1026" style="position:absolute;margin-left:29pt;margin-top:22.8pt;width:61.65pt;height:61.65pt;z-index:251886592" coordorigin="6000,2508" coordsize="2381,2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">
                <o:lock v:ext="edit" aspectratio="t"/>
                <v:oval id="Oval 133" o:spid="_x0000_s1027" style="position:absolute;left:6000;top:2508;width:2381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AKlcMA&#10;AADbAAAADwAAAGRycy9kb3ducmV2LnhtbESPQWvCQBSE70L/w/IKvekmBqVNXUUqBXvowdjeH9ln&#10;Esy+DdlnjP/eLRQ8DjPzDbPajK5VA/Wh8WwgnSWgiEtvG64M/Bw/p6+ggiBbbD2TgRsF2KyfJivM&#10;rb/ygYZCKhUhHHI0UIt0udahrMlhmPmOOHon3zuUKPtK2x6vEe5aPU+SpXbYcFyosaOPmspzcXEG&#10;dtW2WA46k0V22u1lcf79/spSY16ex+07KKFRHuH/9t4aeEvh7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AKlcMAAADbAAAADwAAAAAAAAAAAAAAAACYAgAAZHJzL2Rv&#10;d25yZXYueG1sUEsFBgAAAAAEAAQA9QAAAIgDAAAAAA==&#10;">
                  <o:lock v:ext="edit" aspectratio="t"/>
                </v:oval>
                <v:oval id="Oval 134" o:spid="_x0000_s1028" style="position:absolute;left:7128;top:364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Db9sQA&#10;AADbAAAADwAAAGRycy9kb3ducmV2LnhtbESPT2sCMRTE74V+h/AK3mrWPYjdGkUEpRdb/EPPz81z&#10;d3XzEjbpZv32TUHocZiZ3zDz5WBa0VPnG8sKJuMMBHFpdcOVgtNx8zoD4QOyxtYyKbiTh+Xi+WmO&#10;hbaR99QfQiUShH2BCuoQXCGlL2sy6MfWESfvYjuDIcmukrrDmOCmlXmWTaXBhtNCjY7WNZW3w49R&#10;cJ6Vt7j76vP75Ntd3ec26t06KjV6GVbvIAIN4T/8aH9oBW85/H1JP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w2/bEAAAA2wAAAA8AAAAAAAAAAAAAAAAAmAIAAGRycy9k&#10;b3ducmV2LnhtbFBLBQYAAAAABAAEAPUAAACJAwAAAAA=&#10;" fillcolor="black" stroked="f" strokecolor="#f2f2f2" strokeweight="3pt">
                  <v:shadow color="#7f7f7f" opacity=".5"/>
                  <o:lock v:ext="edit" aspectratio="t"/>
                </v:oval>
              </v:group>
            </w:pict>
          </mc:Fallback>
        </mc:AlternateContent>
      </w:r>
      <w:r w:rsidR="00DF0399" w:rsidRPr="009E372F">
        <w:rPr>
          <w:rFonts w:cs="Times New Roman"/>
          <w:b/>
          <w:sz w:val="24"/>
          <w:szCs w:val="24"/>
        </w:rPr>
        <w:t xml:space="preserve">          7.  </w:t>
      </w:r>
      <w:r w:rsidR="00DF0399" w:rsidRPr="009E372F">
        <w:rPr>
          <w:rFonts w:cs="Times New Roman"/>
          <w:sz w:val="24"/>
          <w:szCs w:val="24"/>
        </w:rPr>
        <w:t xml:space="preserve">Circumference              </w:t>
      </w:r>
      <w:r w:rsidR="00E007D1" w:rsidRPr="009E372F">
        <w:rPr>
          <w:rFonts w:cs="Times New Roman"/>
          <w:sz w:val="24"/>
          <w:szCs w:val="24"/>
        </w:rPr>
        <w:tab/>
      </w:r>
      <w:r w:rsidR="00E007D1" w:rsidRPr="009E372F">
        <w:rPr>
          <w:rFonts w:cs="Times New Roman"/>
          <w:sz w:val="24"/>
          <w:szCs w:val="24"/>
        </w:rPr>
        <w:tab/>
      </w:r>
      <w:r w:rsidR="00E007D1" w:rsidRPr="009E372F">
        <w:rPr>
          <w:rFonts w:cs="Times New Roman"/>
          <w:sz w:val="24"/>
          <w:szCs w:val="24"/>
        </w:rPr>
        <w:tab/>
      </w:r>
      <w:r w:rsidR="00DF0399" w:rsidRPr="009E372F">
        <w:rPr>
          <w:rFonts w:cs="Times New Roman"/>
          <w:sz w:val="24"/>
          <w:szCs w:val="24"/>
        </w:rPr>
        <w:tab/>
      </w:r>
      <w:r w:rsidR="00DF0399" w:rsidRPr="009E372F">
        <w:rPr>
          <w:rFonts w:cs="Times New Roman"/>
          <w:sz w:val="24"/>
          <w:szCs w:val="24"/>
        </w:rPr>
        <w:tab/>
      </w:r>
      <w:r w:rsidR="0078636A" w:rsidRPr="009E372F">
        <w:rPr>
          <w:rFonts w:cs="Times New Roman"/>
          <w:b/>
          <w:sz w:val="24"/>
          <w:szCs w:val="24"/>
        </w:rPr>
        <w:t>8</w:t>
      </w:r>
      <w:r w:rsidR="00DF0399" w:rsidRPr="009E372F">
        <w:rPr>
          <w:rFonts w:cs="Times New Roman"/>
          <w:b/>
          <w:sz w:val="24"/>
          <w:szCs w:val="24"/>
        </w:rPr>
        <w:t>.</w:t>
      </w:r>
      <w:r w:rsidR="00DF0399" w:rsidRPr="009E372F">
        <w:rPr>
          <w:rFonts w:cs="Times New Roman"/>
          <w:sz w:val="24"/>
          <w:szCs w:val="24"/>
        </w:rPr>
        <w:t xml:space="preserve">  Radius</w:t>
      </w:r>
      <w:r w:rsidR="00DF0399" w:rsidRPr="009E372F">
        <w:rPr>
          <w:rFonts w:cs="Times New Roman"/>
          <w:sz w:val="24"/>
          <w:szCs w:val="24"/>
        </w:rPr>
        <w:tab/>
      </w:r>
      <w:r w:rsidR="00DF0399" w:rsidRPr="009E372F">
        <w:rPr>
          <w:rFonts w:cs="Times New Roman"/>
          <w:sz w:val="24"/>
          <w:szCs w:val="24"/>
        </w:rPr>
        <w:tab/>
        <w:t xml:space="preserve">       </w:t>
      </w:r>
    </w:p>
    <w:p w:rsidR="00DF0399" w:rsidRPr="002D076E" w:rsidRDefault="00D36E5F" w:rsidP="00DF0399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667385</wp:posOffset>
                </wp:positionH>
                <wp:positionV relativeFrom="paragraph">
                  <wp:posOffset>326390</wp:posOffset>
                </wp:positionV>
                <wp:extent cx="71755" cy="377825"/>
                <wp:effectExtent l="29210" t="2540" r="32385" b="635"/>
                <wp:wrapNone/>
                <wp:docPr id="89" name="AutoShape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rot="11251155" flipV="1">
                          <a:off x="0" y="0"/>
                          <a:ext cx="71755" cy="377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5BE6EA7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43" o:spid="_x0000_s1026" type="#_x0000_t32" style="position:absolute;margin-left:52.55pt;margin-top:25.7pt;width:5.65pt;height:29.75pt;rotation:11303698fd;flip:y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">
                <o:lock v:ext="edit" aspectratio="t"/>
              </v:shape>
            </w:pict>
          </mc:Fallback>
        </mc:AlternateContent>
      </w:r>
      <w:r>
        <w:rPr>
          <w:rFonts w:ascii="Comic Sans MS" w:hAnsi="Comic Sans MS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4072255</wp:posOffset>
                </wp:positionH>
                <wp:positionV relativeFrom="paragraph">
                  <wp:posOffset>331470</wp:posOffset>
                </wp:positionV>
                <wp:extent cx="393065" cy="76200"/>
                <wp:effectExtent l="5080" t="7620" r="11430" b="11430"/>
                <wp:wrapNone/>
                <wp:docPr id="88" name="AutoShape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flipH="1" flipV="1">
                          <a:off x="0" y="0"/>
                          <a:ext cx="393065" cy="76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AA1805" id="AutoShape 161" o:spid="_x0000_s1026" type="#_x0000_t32" style="position:absolute;margin-left:320.65pt;margin-top:26.1pt;width:30.95pt;height:6pt;flip:x y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">
                <o:lock v:ext="edit" aspectratio="t"/>
              </v:shape>
            </w:pict>
          </mc:Fallback>
        </mc:AlternateContent>
      </w:r>
    </w:p>
    <w:p w:rsidR="00DF0399" w:rsidRPr="002D076E" w:rsidRDefault="004D378E" w:rsidP="00DF0399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86" type="#_x0000_t75" style="position:absolute;margin-left:329.7pt;margin-top:6.3pt;width:9.1pt;height:10pt;z-index:251896832" o:regroupid="7">
            <v:imagedata r:id="rId7" o:title=""/>
          </v:shape>
          <o:OLEObject Type="Embed" ProgID="Equation.DSMT4" ShapeID="_x0000_s1186" DrawAspect="Content" ObjectID="_1506749415" r:id="rId8"/>
        </w:objec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>
          <v:shape id="_x0000_s1168" type="#_x0000_t75" style="position:absolute;margin-left:82.75pt;margin-top:22.45pt;width:39.45pt;height:15pt;z-index:251889664" o:regroupid="5">
            <v:imagedata r:id="rId9" o:title=""/>
          </v:shape>
          <o:OLEObject Type="Embed" ProgID="Equation.DSMT4" ShapeID="_x0000_s1168" DrawAspect="Content" ObjectID="_1506749416" r:id="rId10"/>
        </w:objec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>
          <v:shape id="_x0000_s1144" type="#_x0000_t75" style="position:absolute;margin-left:44.9pt;margin-top:6.3pt;width:9.1pt;height:10pt;z-index:251888640" o:regroupid="5">
            <v:imagedata r:id="rId7" o:title=""/>
          </v:shape>
          <o:OLEObject Type="Embed" ProgID="Equation.DSMT4" ShapeID="_x0000_s1144" DrawAspect="Content" ObjectID="_1506749417" r:id="rId11"/>
        </w:object>
      </w:r>
    </w:p>
    <w:p w:rsidR="00DF0399" w:rsidRPr="002D076E" w:rsidRDefault="004D378E" w:rsidP="00DF0399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w:object w:dxaOrig="1440" w:dyaOrig="1440">
          <v:shape id="_x0000_s1187" type="#_x0000_t75" style="position:absolute;margin-left:322.1pt;margin-top:4.85pt;width:54.6pt;height:16pt;z-index:251897856" o:regroupid="7">
            <v:imagedata r:id="rId12" o:title=""/>
          </v:shape>
          <o:OLEObject Type="Embed" ProgID="Equation.DSMT4" ShapeID="_x0000_s1187" DrawAspect="Content" ObjectID="_1506749418" r:id="rId13"/>
        </w:object>
      </w:r>
    </w:p>
    <w:p w:rsidR="00DF0399" w:rsidRPr="002D076E" w:rsidRDefault="00DF0399" w:rsidP="00DF0399">
      <w:pPr>
        <w:rPr>
          <w:rFonts w:ascii="Comic Sans MS" w:hAnsi="Comic Sans MS" w:cs="Times New Roman"/>
          <w:sz w:val="24"/>
          <w:szCs w:val="24"/>
        </w:rPr>
      </w:pPr>
    </w:p>
    <w:p w:rsidR="002F0AE0" w:rsidRPr="002D076E" w:rsidRDefault="002F0AE0" w:rsidP="00DF0399">
      <w:pPr>
        <w:tabs>
          <w:tab w:val="left" w:pos="709"/>
          <w:tab w:val="left" w:pos="3775"/>
        </w:tabs>
        <w:rPr>
          <w:rFonts w:ascii="Comic Sans MS" w:hAnsi="Comic Sans MS" w:cs="Times New Roman"/>
          <w:b/>
          <w:sz w:val="24"/>
          <w:szCs w:val="24"/>
        </w:rPr>
      </w:pPr>
    </w:p>
    <w:p w:rsidR="00DF0399" w:rsidRPr="009E372F" w:rsidRDefault="00D36E5F" w:rsidP="00DF0399">
      <w:pPr>
        <w:tabs>
          <w:tab w:val="left" w:pos="709"/>
          <w:tab w:val="left" w:pos="3775"/>
        </w:tabs>
        <w:rPr>
          <w:rFonts w:cs="Times New Roman"/>
          <w:b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266065</wp:posOffset>
                </wp:positionV>
                <wp:extent cx="3231515" cy="2269490"/>
                <wp:effectExtent l="9525" t="7620" r="6985" b="8890"/>
                <wp:wrapNone/>
                <wp:docPr id="87" name="Rectangle 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1515" cy="226949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2215BD" id="Rectangle 577" o:spid="_x0000_s1026" style="position:absolute;margin-left:14.25pt;margin-top:20.95pt;width:254.45pt;height:178.7pt;z-index:25208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" filled="f" strokecolor="black [3213]"/>
            </w:pict>
          </mc:Fallback>
        </mc:AlternateContent>
      </w: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3413760</wp:posOffset>
                </wp:positionH>
                <wp:positionV relativeFrom="paragraph">
                  <wp:posOffset>266065</wp:posOffset>
                </wp:positionV>
                <wp:extent cx="3384550" cy="2269490"/>
                <wp:effectExtent l="13335" t="7620" r="12065" b="8890"/>
                <wp:wrapNone/>
                <wp:docPr id="86" name="Rectangle 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84550" cy="226949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9B2225" id="Rectangle 581" o:spid="_x0000_s1026" style="position:absolute;margin-left:268.8pt;margin-top:20.95pt;width:266.5pt;height:178.7pt;z-index:25209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" filled="f" strokecolor="black [3213]"/>
            </w:pict>
          </mc:Fallback>
        </mc:AlternateContent>
      </w:r>
      <w:r w:rsidR="004D378E">
        <w:rPr>
          <w:rFonts w:cs="Times New Roman"/>
          <w:noProof/>
          <w:sz w:val="24"/>
          <w:szCs w:val="24"/>
        </w:rPr>
        <w:object w:dxaOrig="1440" w:dyaOrig="1440">
          <v:shape id="_x0000_s1213" type="#_x0000_t75" style="position:absolute;margin-left:76pt;margin-top:24.35pt;width:12.15pt;height:13pt;z-index:251795456;mso-position-horizontal-relative:text;mso-position-vertical-relative:text">
            <v:imagedata r:id="rId14" o:title=""/>
          </v:shape>
          <o:OLEObject Type="Embed" ProgID="Equation.DSMT4" ShapeID="_x0000_s1213" DrawAspect="Content" ObjectID="_1506749419" r:id="rId15"/>
        </w:object>
      </w:r>
      <w:r w:rsidR="00DF0399" w:rsidRPr="009E372F">
        <w:rPr>
          <w:rFonts w:cs="Times New Roman"/>
          <w:b/>
          <w:sz w:val="24"/>
          <w:szCs w:val="24"/>
        </w:rPr>
        <w:t xml:space="preserve">Find the length of </w:t>
      </w:r>
      <w:r w:rsidR="00865B0C" w:rsidRPr="009E372F">
        <w:rPr>
          <w:rFonts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AB</m:t>
            </m:r>
          </m:e>
        </m:acc>
      </m:oMath>
      <w:r w:rsidR="00865B0C" w:rsidRPr="009E372F">
        <w:rPr>
          <w:rFonts w:cs="Times New Roman"/>
          <w:b/>
          <w:sz w:val="24"/>
          <w:szCs w:val="24"/>
        </w:rPr>
        <w:t xml:space="preserve">  </w:t>
      </w:r>
      <w:r w:rsidR="00DF0399" w:rsidRPr="009E372F">
        <w:rPr>
          <w:rFonts w:cs="Times New Roman"/>
          <w:b/>
          <w:sz w:val="24"/>
          <w:szCs w:val="24"/>
        </w:rPr>
        <w:t>.</w:t>
      </w:r>
      <w:r w:rsidR="002F0AE0" w:rsidRPr="009E372F">
        <w:rPr>
          <w:rFonts w:cs="Times New Roman"/>
          <w:b/>
          <w:sz w:val="24"/>
          <w:szCs w:val="24"/>
        </w:rPr>
        <w:t xml:space="preserve">  </w:t>
      </w:r>
      <w:r w:rsidR="002F0AE0" w:rsidRPr="009E372F">
        <w:rPr>
          <w:rFonts w:cs="Times New Roman"/>
          <w:sz w:val="24"/>
          <w:szCs w:val="24"/>
        </w:rPr>
        <w:t xml:space="preserve"> </w:t>
      </w:r>
    </w:p>
    <w:p w:rsidR="00DF0399" w:rsidRPr="002D076E" w:rsidRDefault="00D36E5F" w:rsidP="00DF0399">
      <w:pPr>
        <w:tabs>
          <w:tab w:val="left" w:pos="709"/>
          <w:tab w:val="left" w:pos="3775"/>
        </w:tabs>
        <w:rPr>
          <w:rFonts w:ascii="Comic Sans MS" w:hAnsi="Comic Sans MS" w:cs="Times New Roman"/>
          <w:b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5659120</wp:posOffset>
                </wp:positionH>
                <wp:positionV relativeFrom="paragraph">
                  <wp:posOffset>228600</wp:posOffset>
                </wp:positionV>
                <wp:extent cx="346075" cy="377825"/>
                <wp:effectExtent l="10795" t="5715" r="5080" b="6985"/>
                <wp:wrapNone/>
                <wp:docPr id="85" name="AutoShape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6075" cy="377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328F45" id="AutoShape 209" o:spid="_x0000_s1026" type="#_x0000_t32" style="position:absolute;margin-left:445.6pt;margin-top:18pt;width:27.25pt;height:29.75pt;flip:x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"/>
            </w:pict>
          </mc:Fallback>
        </mc:AlternateContent>
      </w:r>
      <w:r>
        <w:rPr>
          <w:rFonts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5140325</wp:posOffset>
                </wp:positionH>
                <wp:positionV relativeFrom="paragraph">
                  <wp:posOffset>99695</wp:posOffset>
                </wp:positionV>
                <wp:extent cx="1043940" cy="1043940"/>
                <wp:effectExtent l="6350" t="10160" r="6985" b="12700"/>
                <wp:wrapNone/>
                <wp:docPr id="82" name="Group 2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043940" cy="1043940"/>
                          <a:chOff x="6000" y="2508"/>
                          <a:chExt cx="2381" cy="2381"/>
                        </a:xfrm>
                      </wpg:grpSpPr>
                      <wps:wsp>
                        <wps:cNvPr id="83" name="Oval 20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00" y="2508"/>
                            <a:ext cx="2381" cy="23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56796" dir="3806097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Oval 20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28" y="364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56796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FFAB5F" id="Group 203" o:spid="_x0000_s1026" style="position:absolute;margin-left:404.75pt;margin-top:7.85pt;width:82.2pt;height:82.2pt;z-index:251807744" coordorigin="6000,2508" coordsize="2381,2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">
                <o:lock v:ext="edit" aspectratio="t"/>
                <v:oval id="Oval 204" o:spid="_x0000_s1027" style="position:absolute;left:6000;top:2508;width:2381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yQP8IA&#10;AADbAAAADwAAAGRycy9kb3ducmV2LnhtbESPT4vCMBTE7wt+h/AEb2uqonS7RhFB9OTiP7w+mmfb&#10;3ealNLGt334jCB6HmfkNM192phQN1a6wrGA0jEAQp1YXnCk4nzafMQjnkTWWlknBgxwsF72POSba&#10;tnyg5ugzESDsElSQe18lUro0J4NuaCvi4N1sbdAHWWdS19gGuCnlOIpm0mDBYSHHitY5pX/Hu1Gw&#10;n16/dPxomzH/XLa3/a+kq26UGvS71TcIT51/h1/tnVYQT+D5JfwAufg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HJA/wgAAANsAAAAPAAAAAAAAAAAAAAAAAJgCAABkcnMvZG93&#10;bnJldi54bWxQSwUGAAAAAAQABAD1AAAAhwMAAAAA&#10;">
                  <v:shadow offset=",4pt"/>
                  <o:lock v:ext="edit" aspectratio="t"/>
                </v:oval>
                <v:oval id="Oval 205" o:spid="_x0000_s1028" style="position:absolute;left:7128;top:364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WfusMA&#10;AADbAAAADwAAAGRycy9kb3ducmV2LnhtbESPS4vCQBCE78L+h6EX9mYmKyIhOorsInha8HHw2GTa&#10;JJrpyWYmD/31jiB4LKrqK2qxGkwlOmpcaVnBdxSDIM6sLjlXcDxsxgkI55E1VpZJwY0crJYfowWm&#10;2va8o27vcxEg7FJUUHhfp1K6rCCDLrI1cfDOtjHog2xyqRvsA9xUchLHM2mw5LBQYE0/BWXXfWsU&#10;OO7bMjl3983psp7ejn+t+f1vlfr6HNZzEJ4G/w6/2lutIJnC80v4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OWfusMAAADbAAAADwAAAAAAAAAAAAAAAACYAgAAZHJzL2Rv&#10;d25yZXYueG1sUEsFBgAAAAAEAAQA9QAAAIgDAAAAAA==&#10;" fillcolor="black" stroked="f" strokecolor="#f2f2f2" strokeweight="3pt">
                  <v:shadow color="#7f7f7f" opacity=".5" offset=",4pt"/>
                  <o:lock v:ext="edit" aspectratio="t"/>
                </v:oval>
              </v:group>
            </w:pict>
          </mc:Fallback>
        </mc:AlternateContent>
      </w:r>
      <w:r w:rsidR="004D378E">
        <w:rPr>
          <w:rFonts w:cs="Times New Roman"/>
          <w:noProof/>
          <w:sz w:val="24"/>
          <w:szCs w:val="24"/>
        </w:rPr>
        <w:object w:dxaOrig="1440" w:dyaOrig="1440">
          <v:shape id="_x0000_s1235" type="#_x0000_t75" style="position:absolute;margin-left:473.6pt;margin-top:4.05pt;width:12.15pt;height:13pt;z-index:251813888;mso-position-horizontal-relative:text;mso-position-vertical-relative:text">
            <v:imagedata r:id="rId14" o:title=""/>
          </v:shape>
          <o:OLEObject Type="Embed" ProgID="Equation.DSMT4" ShapeID="_x0000_s1235" DrawAspect="Content" ObjectID="_1506749420" r:id="rId16"/>
        </w:object>
      </w:r>
      <w:r w:rsidR="004D378E">
        <w:rPr>
          <w:rFonts w:cs="Times New Roman"/>
          <w:noProof/>
          <w:sz w:val="24"/>
          <w:szCs w:val="24"/>
        </w:rPr>
        <w:object w:dxaOrig="1440" w:dyaOrig="1440">
          <v:shape id="_x0000_s1231" type="#_x0000_t75" style="position:absolute;margin-left:433.95pt;margin-top:47.45pt;width:12.15pt;height:16pt;z-index:251809792;mso-position-horizontal-relative:text;mso-position-vertical-relative:text">
            <v:imagedata r:id="rId17" o:title=""/>
          </v:shape>
          <o:OLEObject Type="Embed" ProgID="Equation.DSMT4" ShapeID="_x0000_s1231" DrawAspect="Content" ObjectID="_1506749421" r:id="rId18"/>
        </w:object>
      </w:r>
      <w:r w:rsidR="004D378E">
        <w:rPr>
          <w:rFonts w:cs="Times New Roman"/>
          <w:noProof/>
          <w:sz w:val="24"/>
          <w:szCs w:val="24"/>
        </w:rPr>
        <w:object w:dxaOrig="1440" w:dyaOrig="1440">
          <v:shape id="_x0000_s1210" type="#_x0000_t75" style="position:absolute;margin-left:83.25pt;margin-top:21.3pt;width:9.1pt;height:13pt;z-index:251792384;mso-position-horizontal-relative:text;mso-position-vertical-relative:text" o:regroupid="3">
            <v:imagedata r:id="rId19" o:title=""/>
          </v:shape>
          <o:OLEObject Type="Embed" ProgID="Equation.DSMT4" ShapeID="_x0000_s1210" DrawAspect="Content" ObjectID="_1506749422" r:id="rId20"/>
        </w:object>
      </w: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787400</wp:posOffset>
                </wp:positionH>
                <wp:positionV relativeFrom="paragraph">
                  <wp:posOffset>342265</wp:posOffset>
                </wp:positionV>
                <wp:extent cx="504190" cy="0"/>
                <wp:effectExtent l="10795" t="10160" r="8255" b="9525"/>
                <wp:wrapNone/>
                <wp:docPr id="81" name="AutoShap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504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CB7864" id="AutoShape 187" o:spid="_x0000_s1026" type="#_x0000_t32" style="position:absolute;margin-left:62pt;margin-top:26.95pt;width:39.7pt;height:0;rotation:90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"/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520700</wp:posOffset>
                </wp:positionH>
                <wp:positionV relativeFrom="paragraph">
                  <wp:posOffset>84455</wp:posOffset>
                </wp:positionV>
                <wp:extent cx="1043940" cy="1043940"/>
                <wp:effectExtent l="6350" t="13970" r="6985" b="8890"/>
                <wp:wrapNone/>
                <wp:docPr id="78" name="Group 1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043940" cy="1043940"/>
                          <a:chOff x="6000" y="2508"/>
                          <a:chExt cx="2381" cy="2381"/>
                        </a:xfrm>
                      </wpg:grpSpPr>
                      <wps:wsp>
                        <wps:cNvPr id="79" name="Oval 18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00" y="2508"/>
                            <a:ext cx="2381" cy="23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56796" dir="3806097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Oval 1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28" y="364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56796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B80B0E" id="Group 181" o:spid="_x0000_s1026" style="position:absolute;margin-left:41pt;margin-top:6.65pt;width:82.2pt;height:82.2pt;z-index:251789312" coordorigin="6000,2508" coordsize="2381,2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">
                <o:lock v:ext="edit" aspectratio="t"/>
                <v:oval id="Oval 182" o:spid="_x0000_s1027" style="position:absolute;left:6000;top:2508;width:2381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HX8sIA&#10;AADbAAAADwAAAGRycy9kb3ducmV2LnhtbESPS4vCQBCE74L/YWjBm04UfGUdRQTRk4uPxWuTaZPs&#10;ZnpCZkziv98RBI9FVX1FLdetKURNlcstKxgNIxDEidU5pwqul91gDsJ5ZI2FZVLwJAfrVbezxFjb&#10;hk9Un30qAoRdjAoy78tYSpdkZNANbUkcvLutDPogq1TqCpsAN4UcR9FUGsw5LGRY0jaj5O/8MAqO&#10;k9tCz59NPebvn/39+Cvppmul+r128wXCU+s/4Xf7oBXMFvD6En6AX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IdfywgAAANsAAAAPAAAAAAAAAAAAAAAAAJgCAABkcnMvZG93&#10;bnJldi54bWxQSwUGAAAAAAQABAD1AAAAhwMAAAAA&#10;">
                  <v:shadow offset=",4pt"/>
                  <o:lock v:ext="edit" aspectratio="t"/>
                </v:oval>
                <v:oval id="Oval 183" o:spid="_x0000_s1028" style="position:absolute;left:7128;top:364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6ZucAA&#10;AADbAAAADwAAAGRycy9kb3ducmV2LnhtbERPy4rCMBTdD/gP4QruxlQRKR1jKYrgShjHxSwvzbWt&#10;Nje1SR/69ZOFMMvDeW/S0dSip9ZVlhUs5hEI4tzqigsFl5/DZwzCeWSNtWVS8CQH6XbyscFE24G/&#10;qT/7QoQQdgkqKL1vEildXpJBN7cNceCutjXoA2wLqVscQrip5TKK1tJgxaGhxIZ2JeX3c2cUOB66&#10;Kr72r8PvLVs9L6fO7B+dUrPpmH2B8DT6f/HbfdQK4rA+fAk/QG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96ZucAAAADbAAAADwAAAAAAAAAAAAAAAACYAgAAZHJzL2Rvd25y&#10;ZXYueG1sUEsFBgAAAAAEAAQA9QAAAIUDAAAAAA==&#10;" fillcolor="black" stroked="f" strokecolor="#f2f2f2" strokeweight="3pt">
                  <v:shadow color="#7f7f7f" opacity=".5" offset=",4pt"/>
                  <o:lock v:ext="edit" aspectratio="t"/>
                </v:oval>
              </v:group>
            </w:pict>
          </mc:Fallback>
        </mc:AlternateContent>
      </w:r>
      <w:r w:rsidR="0078636A" w:rsidRPr="009E372F">
        <w:rPr>
          <w:rFonts w:cs="Times New Roman"/>
          <w:b/>
          <w:sz w:val="24"/>
          <w:szCs w:val="24"/>
        </w:rPr>
        <w:tab/>
        <w:t>9</w:t>
      </w:r>
      <w:r w:rsidR="00DF0399" w:rsidRPr="009E372F">
        <w:rPr>
          <w:rFonts w:cs="Times New Roman"/>
          <w:b/>
          <w:sz w:val="24"/>
          <w:szCs w:val="24"/>
        </w:rPr>
        <w:t xml:space="preserve">.  </w:t>
      </w:r>
      <w:r w:rsidR="00D04E95" w:rsidRPr="009E372F">
        <w:rPr>
          <w:rFonts w:cs="Times New Roman"/>
          <w:b/>
          <w:sz w:val="24"/>
          <w:szCs w:val="24"/>
        </w:rPr>
        <w:tab/>
      </w:r>
      <w:r w:rsidR="00D04E95" w:rsidRPr="009E372F">
        <w:rPr>
          <w:rFonts w:cs="Times New Roman"/>
          <w:b/>
          <w:sz w:val="24"/>
          <w:szCs w:val="24"/>
        </w:rPr>
        <w:tab/>
        <w:t xml:space="preserve">  </w:t>
      </w:r>
      <w:r w:rsidR="00D04E95" w:rsidRPr="009E372F">
        <w:rPr>
          <w:rFonts w:cs="Times New Roman"/>
          <w:b/>
          <w:sz w:val="24"/>
          <w:szCs w:val="24"/>
        </w:rPr>
        <w:tab/>
      </w:r>
      <w:r w:rsidR="00D04E95" w:rsidRPr="009E372F">
        <w:rPr>
          <w:rFonts w:cs="Times New Roman"/>
          <w:b/>
          <w:sz w:val="24"/>
          <w:szCs w:val="24"/>
        </w:rPr>
        <w:tab/>
      </w:r>
      <w:r w:rsidR="00D04E95" w:rsidRPr="009E372F">
        <w:rPr>
          <w:rFonts w:cs="Times New Roman"/>
          <w:b/>
          <w:sz w:val="24"/>
          <w:szCs w:val="24"/>
        </w:rPr>
        <w:tab/>
      </w:r>
      <w:r w:rsidR="00D04E95" w:rsidRPr="002D076E">
        <w:rPr>
          <w:rFonts w:ascii="Comic Sans MS" w:hAnsi="Comic Sans MS" w:cs="Times New Roman"/>
          <w:b/>
          <w:sz w:val="24"/>
          <w:szCs w:val="24"/>
        </w:rPr>
        <w:tab/>
      </w:r>
      <w:r w:rsidR="00D04E95" w:rsidRPr="002D076E">
        <w:rPr>
          <w:rFonts w:ascii="Comic Sans MS" w:hAnsi="Comic Sans MS" w:cs="Times New Roman"/>
          <w:b/>
          <w:sz w:val="24"/>
          <w:szCs w:val="24"/>
        </w:rPr>
        <w:tab/>
      </w:r>
      <w:r w:rsidR="0078636A" w:rsidRPr="002D076E">
        <w:rPr>
          <w:rFonts w:ascii="Comic Sans MS" w:hAnsi="Comic Sans MS" w:cs="Times New Roman"/>
          <w:b/>
          <w:sz w:val="24"/>
          <w:szCs w:val="24"/>
        </w:rPr>
        <w:t>10</w:t>
      </w:r>
      <w:r w:rsidR="00D04E95" w:rsidRPr="002D076E">
        <w:rPr>
          <w:rFonts w:ascii="Comic Sans MS" w:hAnsi="Comic Sans MS" w:cs="Times New Roman"/>
          <w:b/>
          <w:sz w:val="24"/>
          <w:szCs w:val="24"/>
        </w:rPr>
        <w:t xml:space="preserve">.  </w:t>
      </w:r>
    </w:p>
    <w:p w:rsidR="00D04E95" w:rsidRPr="002D076E" w:rsidRDefault="004D378E" w:rsidP="00DF0399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w:object w:dxaOrig="1440" w:dyaOrig="1440">
          <v:shape id="_x0000_s1234" type="#_x0000_t75" style="position:absolute;margin-left:489.35pt;margin-top:15.7pt;width:12.15pt;height:12pt;z-index:251812864">
            <v:imagedata r:id="rId21" o:title=""/>
          </v:shape>
          <o:OLEObject Type="Embed" ProgID="Equation.DSMT4" ShapeID="_x0000_s1234" DrawAspect="Content" ObjectID="_1506749423" r:id="rId22"/>
        </w:objec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>
          <v:shape id="_x0000_s1232" type="#_x0000_t75" style="position:absolute;margin-left:453.05pt;margin-top:20.9pt;width:14.1pt;height:13.95pt;z-index:251810816">
            <v:imagedata r:id="rId23" o:title=""/>
          </v:shape>
          <o:OLEObject Type="Embed" ProgID="Equation.DSMT4" ShapeID="_x0000_s1232" DrawAspect="Content" ObjectID="_1506749424" r:id="rId24"/>
        </w:objec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>
          <v:shape id="_x0000_s1236" type="#_x0000_t75" style="position:absolute;margin-left:451.55pt;margin-top:6.5pt;width:18.2pt;height:16pt;z-index:251814912">
            <v:imagedata r:id="rId25" o:title=""/>
          </v:shape>
          <o:OLEObject Type="Embed" ProgID="Equation.DSMT4" ShapeID="_x0000_s1236" DrawAspect="Content" ObjectID="_1506749425" r:id="rId26"/>
        </w:object>
      </w:r>
      <w:r w:rsidR="00D36E5F">
        <w:rPr>
          <w:rFonts w:ascii="Comic Sans MS" w:hAnsi="Comic Sans MS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5672455</wp:posOffset>
                </wp:positionH>
                <wp:positionV relativeFrom="paragraph">
                  <wp:posOffset>271780</wp:posOffset>
                </wp:positionV>
                <wp:extent cx="528320" cy="0"/>
                <wp:effectExtent l="5080" t="10795" r="9525" b="8255"/>
                <wp:wrapNone/>
                <wp:docPr id="77" name="AutoShape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283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F740A2" id="AutoShape 206" o:spid="_x0000_s1026" type="#_x0000_t32" style="position:absolute;margin-left:446.65pt;margin-top:21.4pt;width:41.6pt;height:0;flip:x y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"/>
            </w:pict>
          </mc:Fallback>
        </mc:AlternateContent>
      </w:r>
      <w:r w:rsidR="00D36E5F">
        <w:rPr>
          <w:rFonts w:ascii="Comic Sans MS" w:hAnsi="Comic Sans MS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967740</wp:posOffset>
                </wp:positionH>
                <wp:positionV relativeFrom="paragraph">
                  <wp:posOffset>207010</wp:posOffset>
                </wp:positionV>
                <wp:extent cx="71120" cy="71120"/>
                <wp:effectExtent l="5715" t="12700" r="8890" b="11430"/>
                <wp:wrapNone/>
                <wp:docPr id="76" name="Rectangle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1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4A86EE" id="Rectangle 190" o:spid="_x0000_s1026" style="position:absolute;margin-left:76.2pt;margin-top:16.3pt;width:5.6pt;height:5.6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" filled="f"/>
            </w:pict>
          </mc:Fallback>
        </mc:AlternateConten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>
          <v:shape id="_x0000_s1212" type="#_x0000_t75" style="position:absolute;margin-left:28.85pt;margin-top:15.7pt;width:12.15pt;height:12pt;z-index:251794432;mso-position-horizontal-relative:text;mso-position-vertical-relative:text">
            <v:imagedata r:id="rId21" o:title=""/>
          </v:shape>
          <o:OLEObject Type="Embed" ProgID="Equation.DSMT4" ShapeID="_x0000_s1212" DrawAspect="Content" ObjectID="_1506749426" r:id="rId27"/>
        </w:objec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>
          <v:shape id="_x0000_s1209" type="#_x0000_t75" style="position:absolute;margin-left:83.25pt;margin-top:21.9pt;width:12.15pt;height:16pt;z-index:251791360;mso-position-horizontal-relative:text;mso-position-vertical-relative:text" o:regroupid="3">
            <v:imagedata r:id="rId17" o:title=""/>
          </v:shape>
          <o:OLEObject Type="Embed" ProgID="Equation.DSMT4" ShapeID="_x0000_s1209" DrawAspect="Content" ObjectID="_1506749427" r:id="rId28"/>
        </w:object>
      </w:r>
      <w:r w:rsidR="00D36E5F">
        <w:rPr>
          <w:rFonts w:ascii="Comic Sans MS" w:hAnsi="Comic Sans MS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532130</wp:posOffset>
                </wp:positionH>
                <wp:positionV relativeFrom="paragraph">
                  <wp:posOffset>278130</wp:posOffset>
                </wp:positionV>
                <wp:extent cx="504190" cy="0"/>
                <wp:effectExtent l="8255" t="7620" r="11430" b="11430"/>
                <wp:wrapNone/>
                <wp:docPr id="75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4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ADF393" id="AutoShape 184" o:spid="_x0000_s1026" type="#_x0000_t32" style="position:absolute;margin-left:41.9pt;margin-top:21.9pt;width:39.7pt;height:0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U3YIAIAAD0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"/>
            </w:pict>
          </mc:Fallback>
        </mc:AlternateContent>
      </w:r>
    </w:p>
    <w:p w:rsidR="00D04E95" w:rsidRPr="002D076E" w:rsidRDefault="00D04E95" w:rsidP="00D04E95">
      <w:pPr>
        <w:rPr>
          <w:rFonts w:ascii="Comic Sans MS" w:hAnsi="Comic Sans MS" w:cs="Times New Roman"/>
          <w:sz w:val="24"/>
          <w:szCs w:val="24"/>
        </w:rPr>
      </w:pPr>
    </w:p>
    <w:p w:rsidR="00D04E95" w:rsidRPr="002D076E" w:rsidRDefault="00D04E95" w:rsidP="00D04E95">
      <w:pPr>
        <w:rPr>
          <w:rFonts w:ascii="Comic Sans MS" w:hAnsi="Comic Sans MS" w:cs="Times New Roman"/>
          <w:sz w:val="24"/>
          <w:szCs w:val="24"/>
        </w:rPr>
      </w:pPr>
    </w:p>
    <w:p w:rsidR="00D04E95" w:rsidRPr="002D076E" w:rsidRDefault="00D04E95" w:rsidP="00D04E95">
      <w:pPr>
        <w:rPr>
          <w:rFonts w:ascii="Comic Sans MS" w:hAnsi="Comic Sans MS" w:cs="Times New Roman"/>
          <w:sz w:val="24"/>
          <w:szCs w:val="24"/>
        </w:rPr>
      </w:pPr>
    </w:p>
    <w:p w:rsidR="00015791" w:rsidRPr="002D076E" w:rsidRDefault="00D04E95" w:rsidP="00D04E95">
      <w:pPr>
        <w:rPr>
          <w:rFonts w:ascii="Comic Sans MS" w:hAnsi="Comic Sans MS" w:cs="Times New Roman"/>
          <w:sz w:val="24"/>
          <w:szCs w:val="24"/>
        </w:rPr>
      </w:pPr>
      <w:r w:rsidRPr="002D076E">
        <w:rPr>
          <w:rFonts w:ascii="Comic Sans MS" w:hAnsi="Comic Sans MS" w:cs="Times New Roman"/>
          <w:sz w:val="24"/>
          <w:szCs w:val="24"/>
        </w:rPr>
        <w:tab/>
      </w:r>
    </w:p>
    <w:p w:rsidR="00015791" w:rsidRDefault="00015791" w:rsidP="00D04E95">
      <w:pPr>
        <w:rPr>
          <w:rFonts w:ascii="Comic Sans MS" w:hAnsi="Comic Sans MS" w:cs="Times New Roman"/>
          <w:sz w:val="24"/>
          <w:szCs w:val="24"/>
        </w:rPr>
      </w:pPr>
    </w:p>
    <w:p w:rsidR="009E372F" w:rsidRDefault="009E372F" w:rsidP="00D04E95">
      <w:pPr>
        <w:rPr>
          <w:rFonts w:ascii="Comic Sans MS" w:hAnsi="Comic Sans MS" w:cs="Times New Roman"/>
          <w:sz w:val="24"/>
          <w:szCs w:val="24"/>
        </w:rPr>
      </w:pPr>
    </w:p>
    <w:p w:rsidR="00D04E95" w:rsidRPr="009E372F" w:rsidRDefault="00D36E5F" w:rsidP="00D04E95">
      <w:pPr>
        <w:tabs>
          <w:tab w:val="left" w:pos="6320"/>
        </w:tabs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3441700</wp:posOffset>
                </wp:positionH>
                <wp:positionV relativeFrom="paragraph">
                  <wp:posOffset>236220</wp:posOffset>
                </wp:positionV>
                <wp:extent cx="3453765" cy="1988820"/>
                <wp:effectExtent l="12700" t="8890" r="10160" b="12065"/>
                <wp:wrapNone/>
                <wp:docPr id="74" name="Rectangle 6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53765" cy="19888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2350B5" id="Rectangle 612" o:spid="_x0000_s1026" style="position:absolute;margin-left:271pt;margin-top:18.6pt;width:271.95pt;height:156.6pt;z-index:25210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" filled="f" strokecolor="black [3213]"/>
            </w:pict>
          </mc:Fallback>
        </mc:AlternateContent>
      </w: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175260</wp:posOffset>
                </wp:positionH>
                <wp:positionV relativeFrom="paragraph">
                  <wp:posOffset>236220</wp:posOffset>
                </wp:positionV>
                <wp:extent cx="3266440" cy="1988820"/>
                <wp:effectExtent l="13335" t="8890" r="6350" b="12065"/>
                <wp:wrapNone/>
                <wp:docPr id="73" name="Rectangle 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66440" cy="19888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809350" id="Rectangle 610" o:spid="_x0000_s1026" style="position:absolute;margin-left:13.8pt;margin-top:18.6pt;width:257.2pt;height:156.6pt;z-index:25210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" filled="f" strokecolor="black [3213]"/>
            </w:pict>
          </mc:Fallback>
        </mc:AlternateContent>
      </w:r>
      <w:r w:rsidR="004D378E">
        <w:rPr>
          <w:rFonts w:cs="Times New Roman"/>
          <w:sz w:val="24"/>
          <w:szCs w:val="24"/>
        </w:rPr>
        <w:t>F</w:t>
      </w:r>
      <w:r w:rsidR="00D04E95" w:rsidRPr="009E372F">
        <w:rPr>
          <w:rFonts w:cs="Times New Roman"/>
          <w:sz w:val="24"/>
          <w:szCs w:val="24"/>
        </w:rPr>
        <w:t xml:space="preserve">ind the area of the </w:t>
      </w:r>
      <w:r w:rsidR="00E36836" w:rsidRPr="009E372F">
        <w:rPr>
          <w:rFonts w:cs="Times New Roman"/>
          <w:sz w:val="24"/>
          <w:szCs w:val="24"/>
        </w:rPr>
        <w:t>circle</w:t>
      </w:r>
      <w:r w:rsidR="00C3576E">
        <w:rPr>
          <w:rFonts w:cs="Times New Roman"/>
          <w:sz w:val="24"/>
          <w:szCs w:val="24"/>
        </w:rPr>
        <w:t xml:space="preserve"> in #13 &amp; 14.</w:t>
      </w:r>
    </w:p>
    <w:p w:rsidR="006D0D91" w:rsidRPr="009E372F" w:rsidRDefault="00D36E5F" w:rsidP="006D0D91">
      <w:pPr>
        <w:tabs>
          <w:tab w:val="left" w:pos="709"/>
          <w:tab w:val="left" w:pos="4395"/>
        </w:tabs>
        <w:ind w:firstLine="720"/>
        <w:rPr>
          <w:rFonts w:cs="Times New Roman"/>
          <w:b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984885</wp:posOffset>
                </wp:positionH>
                <wp:positionV relativeFrom="paragraph">
                  <wp:posOffset>642620</wp:posOffset>
                </wp:positionV>
                <wp:extent cx="49530" cy="49530"/>
                <wp:effectExtent l="3810" t="3810" r="32385" b="32385"/>
                <wp:wrapNone/>
                <wp:docPr id="72" name="Oval 2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9530" cy="4953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2F2F2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66D0582" id="Oval 225" o:spid="_x0000_s1026" style="position:absolute;margin-left:77.55pt;margin-top:50.6pt;width:3.9pt;height:3.9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" fillcolor="black" stroked="f" strokecolor="#f2f2f2" strokeweight="3pt">
                <v:shadow on="t" color="#7f7f7f" opacity=".5"/>
                <o:lock v:ext="edit" aspectratio="t"/>
              </v:oval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701665</wp:posOffset>
                </wp:positionH>
                <wp:positionV relativeFrom="paragraph">
                  <wp:posOffset>664210</wp:posOffset>
                </wp:positionV>
                <wp:extent cx="504190" cy="0"/>
                <wp:effectExtent l="5715" t="6350" r="13970" b="12700"/>
                <wp:wrapNone/>
                <wp:docPr id="71" name="AutoShape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4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C2E5AA" id="AutoShape 246" o:spid="_x0000_s1026" type="#_x0000_t32" style="position:absolute;margin-left:448.95pt;margin-top:52.3pt;width:39.7pt;height:0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hpOIAIAAD0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"/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5174615</wp:posOffset>
                </wp:positionH>
                <wp:positionV relativeFrom="paragraph">
                  <wp:posOffset>664210</wp:posOffset>
                </wp:positionV>
                <wp:extent cx="504190" cy="0"/>
                <wp:effectExtent l="12065" t="6350" r="7620" b="12700"/>
                <wp:wrapNone/>
                <wp:docPr id="70" name="AutoShape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4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8DE834" id="AutoShape 241" o:spid="_x0000_s1026" type="#_x0000_t32" style="position:absolute;margin-left:407.45pt;margin-top:52.3pt;width:39.7pt;height:0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"/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5163185</wp:posOffset>
                </wp:positionH>
                <wp:positionV relativeFrom="paragraph">
                  <wp:posOffset>141605</wp:posOffset>
                </wp:positionV>
                <wp:extent cx="1043940" cy="1043940"/>
                <wp:effectExtent l="10160" t="7620" r="12700" b="5715"/>
                <wp:wrapNone/>
                <wp:docPr id="69" name="Oval 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43940" cy="104394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1CAE55D" id="Oval 240" o:spid="_x0000_s1026" style="position:absolute;margin-left:406.55pt;margin-top:11.15pt;width:82.2pt;height:82.2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" fillcolor="#d8d8d8 [2732]">
                <o:lock v:ext="edit" aspectratio="t"/>
              </v:oval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5657850</wp:posOffset>
                </wp:positionH>
                <wp:positionV relativeFrom="paragraph">
                  <wp:posOffset>641350</wp:posOffset>
                </wp:positionV>
                <wp:extent cx="49530" cy="49530"/>
                <wp:effectExtent l="0" t="2540" r="26670" b="33655"/>
                <wp:wrapNone/>
                <wp:docPr id="68" name="Oval 2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9530" cy="4953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2F2F2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16DD7F4" id="Oval 245" o:spid="_x0000_s1026" style="position:absolute;margin-left:445.5pt;margin-top:50.5pt;width:3.9pt;height:3.9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" fillcolor="black" stroked="f" strokecolor="#f2f2f2" strokeweight="3pt">
                <v:shadow on="t" color="#7f7f7f" opacity=".5"/>
                <o:lock v:ext="edit" aspectratio="t"/>
              </v:oval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7" behindDoc="0" locked="0" layoutInCell="1" allowOverlap="1">
                <wp:simplePos x="0" y="0"/>
                <wp:positionH relativeFrom="column">
                  <wp:posOffset>499745</wp:posOffset>
                </wp:positionH>
                <wp:positionV relativeFrom="paragraph">
                  <wp:posOffset>142875</wp:posOffset>
                </wp:positionV>
                <wp:extent cx="1043940" cy="1043940"/>
                <wp:effectExtent l="13970" t="8890" r="8890" b="13970"/>
                <wp:wrapNone/>
                <wp:docPr id="67" name="Oval 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43940" cy="104394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4E9C3B6" id="Oval 224" o:spid="_x0000_s1026" style="position:absolute;margin-left:39.35pt;margin-top:11.25pt;width:82.2pt;height:82.2pt;z-index:2516756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" fillcolor="#d8d8d8 [2732]">
                <o:lock v:ext="edit" aspectratio="t"/>
              </v:oval>
            </w:pict>
          </mc:Fallback>
        </mc:AlternateContent>
      </w:r>
      <w:r w:rsidR="004D378E">
        <w:rPr>
          <w:rFonts w:cs="Times New Roman"/>
          <w:b/>
          <w:noProof/>
          <w:sz w:val="24"/>
          <w:szCs w:val="24"/>
        </w:rPr>
        <w:object w:dxaOrig="1440" w:dyaOrig="1440">
          <v:shape id="_x0000_s1252" type="#_x0000_t75" style="position:absolute;left:0;text-align:left;margin-left:50pt;margin-top:52.4pt;width:20.2pt;height:16pt;z-index:251827200;mso-position-horizontal-relative:text;mso-position-vertical-relative:text">
            <v:imagedata r:id="rId29" o:title=""/>
          </v:shape>
          <o:OLEObject Type="Embed" ProgID="Equation.DSMT4" ShapeID="_x0000_s1252" DrawAspect="Content" ObjectID="_1506749428" r:id="rId30"/>
        </w:objec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511175</wp:posOffset>
                </wp:positionH>
                <wp:positionV relativeFrom="paragraph">
                  <wp:posOffset>665480</wp:posOffset>
                </wp:positionV>
                <wp:extent cx="504190" cy="0"/>
                <wp:effectExtent l="6350" t="7620" r="13335" b="11430"/>
                <wp:wrapNone/>
                <wp:docPr id="66" name="AutoShape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4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E5F028" id="AutoShape 226" o:spid="_x0000_s1026" type="#_x0000_t32" style="position:absolute;margin-left:40.25pt;margin-top:52.4pt;width:39.7pt;height:0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"/>
            </w:pict>
          </mc:Fallback>
        </mc:AlternateContent>
      </w:r>
      <w:r w:rsidR="004D378E">
        <w:rPr>
          <w:rFonts w:cs="Times New Roman"/>
          <w:b/>
          <w:noProof/>
          <w:sz w:val="24"/>
          <w:szCs w:val="24"/>
        </w:rPr>
        <w:object w:dxaOrig="1440" w:dyaOrig="1440">
          <v:shape id="_x0000_s1254" type="#_x0000_t75" style="position:absolute;left:0;text-align:left;margin-left:27.2pt;margin-top:46.2pt;width:12.15pt;height:13pt;z-index:251829248;mso-position-horizontal-relative:text;mso-position-vertical-relative:text">
            <v:imagedata r:id="rId31" o:title=""/>
          </v:shape>
          <o:OLEObject Type="Embed" ProgID="Equation.DSMT4" ShapeID="_x0000_s1254" DrawAspect="Content" ObjectID="_1506749429" r:id="rId32"/>
        </w:object>
      </w:r>
      <w:r w:rsidR="004D378E">
        <w:rPr>
          <w:rFonts w:cs="Times New Roman"/>
          <w:b/>
          <w:noProof/>
          <w:sz w:val="24"/>
          <w:szCs w:val="24"/>
        </w:rPr>
        <w:object w:dxaOrig="1440" w:dyaOrig="1440">
          <v:shape id="_x0000_s1251" type="#_x0000_t75" style="position:absolute;left:0;text-align:left;margin-left:80.4pt;margin-top:52.4pt;width:12.15pt;height:13.95pt;z-index:251826176;mso-position-horizontal-relative:text;mso-position-vertical-relative:text">
            <v:imagedata r:id="rId33" o:title=""/>
          </v:shape>
          <o:OLEObject Type="Embed" ProgID="Equation.DSMT4" ShapeID="_x0000_s1251" DrawAspect="Content" ObjectID="_1506749430" r:id="rId34"/>
        </w:object>
      </w:r>
      <w:r w:rsidR="00C3576E">
        <w:rPr>
          <w:rFonts w:cs="Times New Roman"/>
          <w:b/>
          <w:sz w:val="24"/>
          <w:szCs w:val="24"/>
        </w:rPr>
        <w:t>13</w:t>
      </w:r>
      <w:r w:rsidR="006D0D91" w:rsidRPr="009E372F">
        <w:rPr>
          <w:rFonts w:cs="Times New Roman"/>
          <w:b/>
          <w:sz w:val="24"/>
          <w:szCs w:val="24"/>
        </w:rPr>
        <w:t xml:space="preserve">.  </w:t>
      </w:r>
      <w:r w:rsidR="0078636A" w:rsidRPr="009E372F">
        <w:rPr>
          <w:rFonts w:cs="Times New Roman"/>
          <w:b/>
          <w:sz w:val="24"/>
          <w:szCs w:val="24"/>
        </w:rPr>
        <w:tab/>
      </w:r>
      <w:r w:rsidR="00C3576E">
        <w:rPr>
          <w:rFonts w:cs="Times New Roman"/>
          <w:b/>
          <w:sz w:val="24"/>
          <w:szCs w:val="24"/>
        </w:rPr>
        <w:tab/>
      </w:r>
      <w:r w:rsidR="00C3576E">
        <w:rPr>
          <w:rFonts w:cs="Times New Roman"/>
          <w:b/>
          <w:sz w:val="24"/>
          <w:szCs w:val="24"/>
        </w:rPr>
        <w:tab/>
      </w:r>
      <w:r w:rsidR="00C3576E">
        <w:rPr>
          <w:rFonts w:cs="Times New Roman"/>
          <w:b/>
          <w:sz w:val="24"/>
          <w:szCs w:val="24"/>
        </w:rPr>
        <w:tab/>
      </w:r>
      <w:r w:rsidR="00C3576E">
        <w:rPr>
          <w:rFonts w:cs="Times New Roman"/>
          <w:b/>
          <w:sz w:val="24"/>
          <w:szCs w:val="24"/>
        </w:rPr>
        <w:tab/>
      </w:r>
      <w:r w:rsidR="00C3576E">
        <w:rPr>
          <w:rFonts w:cs="Times New Roman"/>
          <w:b/>
          <w:sz w:val="24"/>
          <w:szCs w:val="24"/>
        </w:rPr>
        <w:tab/>
        <w:t>14</w:t>
      </w:r>
      <w:r w:rsidR="006D0D91" w:rsidRPr="009E372F">
        <w:rPr>
          <w:rFonts w:cs="Times New Roman"/>
          <w:b/>
          <w:sz w:val="24"/>
          <w:szCs w:val="24"/>
        </w:rPr>
        <w:t xml:space="preserve">.  </w:t>
      </w:r>
    </w:p>
    <w:p w:rsidR="006D0D91" w:rsidRPr="002D076E" w:rsidRDefault="00D36E5F" w:rsidP="006D0D91">
      <w:pPr>
        <w:rPr>
          <w:rFonts w:ascii="Comic Sans MS" w:hAnsi="Comic Sans MS" w:cs="Times New Roman"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5455920</wp:posOffset>
                </wp:positionH>
                <wp:positionV relativeFrom="paragraph">
                  <wp:posOffset>80645</wp:posOffset>
                </wp:positionV>
                <wp:extent cx="723900" cy="241300"/>
                <wp:effectExtent l="0" t="1905" r="1905" b="4445"/>
                <wp:wrapNone/>
                <wp:docPr id="65" name="Text Box 6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39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3D4E" w:rsidRDefault="004D378E">
                            <w:r>
                              <w:t>22</w:t>
                            </w:r>
                            <w:r w:rsidR="00843D4E">
                              <w:t xml:space="preserve"> </w:t>
                            </w:r>
                            <w:r w:rsidR="00843D4E" w:rsidRPr="00843D4E">
                              <w:rPr>
                                <w:i/>
                              </w:rPr>
                              <w:t>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22" o:spid="_x0000_s1026" type="#_x0000_t202" style="position:absolute;margin-left:429.6pt;margin-top:6.35pt;width:57pt;height:19pt;z-index:25212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3M1uQIAAMM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" filled="f" stroked="f">
                <v:textbox>
                  <w:txbxContent>
                    <w:p w:rsidR="00843D4E" w:rsidRDefault="004D378E">
                      <w:r>
                        <w:t>22</w:t>
                      </w:r>
                      <w:r w:rsidR="00843D4E">
                        <w:t xml:space="preserve"> </w:t>
                      </w:r>
                      <w:r w:rsidR="00843D4E" w:rsidRPr="00843D4E">
                        <w:rPr>
                          <w:i/>
                        </w:rP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</w:p>
    <w:p w:rsidR="006D0D91" w:rsidRPr="002D076E" w:rsidRDefault="006D0D91" w:rsidP="006D0D91">
      <w:pPr>
        <w:rPr>
          <w:rFonts w:ascii="Comic Sans MS" w:hAnsi="Comic Sans MS" w:cs="Times New Roman"/>
          <w:sz w:val="24"/>
          <w:szCs w:val="24"/>
        </w:rPr>
      </w:pPr>
    </w:p>
    <w:p w:rsidR="006D0D91" w:rsidRPr="002D076E" w:rsidRDefault="006D0D91" w:rsidP="006D0D91">
      <w:pPr>
        <w:rPr>
          <w:rFonts w:ascii="Comic Sans MS" w:hAnsi="Comic Sans MS" w:cs="Times New Roman"/>
          <w:sz w:val="24"/>
          <w:szCs w:val="24"/>
        </w:rPr>
      </w:pPr>
    </w:p>
    <w:p w:rsidR="00015791" w:rsidRPr="002D076E" w:rsidRDefault="00015791" w:rsidP="006D0D91">
      <w:pPr>
        <w:rPr>
          <w:rFonts w:ascii="Comic Sans MS" w:hAnsi="Comic Sans MS" w:cs="Times New Roman"/>
          <w:sz w:val="24"/>
          <w:szCs w:val="24"/>
        </w:rPr>
      </w:pPr>
    </w:p>
    <w:p w:rsidR="004D378E" w:rsidRDefault="004D378E" w:rsidP="009E372F">
      <w:pPr>
        <w:rPr>
          <w:rFonts w:cs="Times New Roman"/>
          <w:sz w:val="24"/>
          <w:szCs w:val="24"/>
        </w:rPr>
      </w:pPr>
    </w:p>
    <w:p w:rsidR="00015791" w:rsidRPr="009E372F" w:rsidRDefault="002D076E" w:rsidP="009E372F">
      <w:pPr>
        <w:rPr>
          <w:rFonts w:cs="Times New Roman"/>
          <w:sz w:val="24"/>
          <w:szCs w:val="24"/>
        </w:rPr>
      </w:pPr>
      <w:bookmarkStart w:id="0" w:name="_GoBack"/>
      <w:bookmarkEnd w:id="0"/>
      <w:r w:rsidRPr="009E372F">
        <w:rPr>
          <w:rFonts w:cs="Times New Roman"/>
          <w:sz w:val="24"/>
          <w:szCs w:val="24"/>
        </w:rPr>
        <w:lastRenderedPageBreak/>
        <w:t>Fin</w:t>
      </w:r>
      <w:r w:rsidR="00843D4E">
        <w:rPr>
          <w:rFonts w:cs="Times New Roman"/>
          <w:sz w:val="24"/>
          <w:szCs w:val="24"/>
        </w:rPr>
        <w:t>d the area of the shaded sector in #s 15 &amp; 16.</w:t>
      </w:r>
    </w:p>
    <w:p w:rsidR="00015791" w:rsidRPr="002D076E" w:rsidRDefault="00D36E5F" w:rsidP="006D0D91">
      <w:pPr>
        <w:ind w:firstLine="720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175260</wp:posOffset>
                </wp:positionH>
                <wp:positionV relativeFrom="paragraph">
                  <wp:posOffset>38735</wp:posOffset>
                </wp:positionV>
                <wp:extent cx="3266440" cy="2847340"/>
                <wp:effectExtent l="13335" t="13970" r="6350" b="5715"/>
                <wp:wrapNone/>
                <wp:docPr id="31" name="Rectangle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66440" cy="28473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631BF71" id="Rectangle 607" o:spid="_x0000_s1026" style="position:absolute;margin-left:13.8pt;margin-top:3.05pt;width:257.2pt;height:224.2pt;z-index:25210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" filled="f" strokecolor="black [3213]"/>
            </w:pict>
          </mc:Fallback>
        </mc:AlternateContent>
      </w:r>
      <w:r>
        <w:rPr>
          <w:rFonts w:ascii="Comic Sans MS" w:hAnsi="Comic Sans MS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3441700</wp:posOffset>
                </wp:positionH>
                <wp:positionV relativeFrom="paragraph">
                  <wp:posOffset>38735</wp:posOffset>
                </wp:positionV>
                <wp:extent cx="3453765" cy="2847340"/>
                <wp:effectExtent l="12700" t="13970" r="10160" b="5715"/>
                <wp:wrapNone/>
                <wp:docPr id="30" name="Rectangle 6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53765" cy="28473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BFAA76" id="Rectangle 609" o:spid="_x0000_s1026" style="position:absolute;margin-left:271pt;margin-top:3.05pt;width:271.95pt;height:224.2pt;z-index:25210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" filled="f" strokecolor="black [3213]"/>
            </w:pict>
          </mc:Fallback>
        </mc:AlternateContent>
      </w:r>
    </w:p>
    <w:p w:rsidR="00D04E95" w:rsidRPr="002D076E" w:rsidRDefault="004D378E" w:rsidP="006D0D91">
      <w:pPr>
        <w:ind w:firstLine="720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w:object w:dxaOrig="1440" w:dyaOrig="1440">
          <v:shape id="_x0000_s1305" type="#_x0000_t75" style="position:absolute;left:0;text-align:left;margin-left:442.85pt;margin-top:24.9pt;width:12.15pt;height:13pt;z-index:251879424">
            <v:imagedata r:id="rId31" o:title=""/>
          </v:shape>
          <o:OLEObject Type="Embed" ProgID="Equation.DSMT4" ShapeID="_x0000_s1305" DrawAspect="Content" ObjectID="_1506749431" r:id="rId35"/>
        </w:objec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>
          <v:shape id="_x0000_s1275" type="#_x0000_t75" style="position:absolute;left:0;text-align:left;margin-left:75.35pt;margin-top:25.65pt;width:12.15pt;height:13pt;z-index:251850752">
            <v:imagedata r:id="rId31" o:title=""/>
          </v:shape>
          <o:OLEObject Type="Embed" ProgID="Equation.DSMT4" ShapeID="_x0000_s1275" DrawAspect="Content" ObjectID="_1506749432" r:id="rId36"/>
        </w:object>
      </w:r>
    </w:p>
    <w:p w:rsidR="002F0AE0" w:rsidRPr="002D076E" w:rsidRDefault="004D378E" w:rsidP="006D0D91">
      <w:pPr>
        <w:ind w:firstLine="720"/>
        <w:rPr>
          <w:rFonts w:ascii="Comic Sans MS" w:hAnsi="Comic Sans MS" w:cs="Times New Roman"/>
          <w:b/>
          <w:sz w:val="24"/>
          <w:szCs w:val="24"/>
        </w:rPr>
      </w:pPr>
      <w:r>
        <w:rPr>
          <w:rFonts w:cs="Times New Roman"/>
          <w:noProof/>
          <w:sz w:val="24"/>
          <w:szCs w:val="24"/>
        </w:rPr>
        <w:object w:dxaOrig="1440" w:dyaOrig="1440">
          <v:shape id="_x0000_s1307" type="#_x0000_t75" style="position:absolute;left:0;text-align:left;margin-left:433.2pt;margin-top:26.1pt;width:15.15pt;height:13pt;z-index:251881472">
            <v:imagedata r:id="rId37" o:title=""/>
          </v:shape>
          <o:OLEObject Type="Embed" ProgID="Equation.DSMT4" ShapeID="_x0000_s1307" DrawAspect="Content" ObjectID="_1506749433" r:id="rId38"/>
        </w:objec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5182235</wp:posOffset>
                </wp:positionH>
                <wp:positionV relativeFrom="paragraph">
                  <wp:posOffset>159385</wp:posOffset>
                </wp:positionV>
                <wp:extent cx="1043940" cy="1043940"/>
                <wp:effectExtent l="10160" t="10160" r="12700" b="12700"/>
                <wp:wrapNone/>
                <wp:docPr id="29" name="Oval 2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43940" cy="104394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6C51DBF" id="Oval 285" o:spid="_x0000_s1026" style="position:absolute;margin-left:408.05pt;margin-top:12.55pt;width:82.2pt;height:82.2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" filled="f" fillcolor="white [3212]">
                <o:lock v:ext="edit" aspectratio="t"/>
              </v:oval>
            </w:pict>
          </mc:Fallback>
        </mc:AlternateConten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5701665</wp:posOffset>
                </wp:positionH>
                <wp:positionV relativeFrom="paragraph">
                  <wp:posOffset>160655</wp:posOffset>
                </wp:positionV>
                <wp:extent cx="436245" cy="518160"/>
                <wp:effectExtent l="5715" t="1905" r="5715" b="3810"/>
                <wp:wrapNone/>
                <wp:docPr id="28" name="Freeform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36245" cy="518160"/>
                        </a:xfrm>
                        <a:custGeom>
                          <a:avLst/>
                          <a:gdLst>
                            <a:gd name="T0" fmla="*/ 687 w 687"/>
                            <a:gd name="T1" fmla="*/ 362 h 816"/>
                            <a:gd name="T2" fmla="*/ 0 w 687"/>
                            <a:gd name="T3" fmla="*/ 816 h 816"/>
                            <a:gd name="T4" fmla="*/ 0 w 687"/>
                            <a:gd name="T5" fmla="*/ 0 h 816"/>
                            <a:gd name="T6" fmla="*/ 89 w 687"/>
                            <a:gd name="T7" fmla="*/ 4 h 816"/>
                            <a:gd name="T8" fmla="*/ 149 w 687"/>
                            <a:gd name="T9" fmla="*/ 6 h 816"/>
                            <a:gd name="T10" fmla="*/ 246 w 687"/>
                            <a:gd name="T11" fmla="*/ 36 h 816"/>
                            <a:gd name="T12" fmla="*/ 370 w 687"/>
                            <a:gd name="T13" fmla="*/ 77 h 816"/>
                            <a:gd name="T14" fmla="*/ 464 w 687"/>
                            <a:gd name="T15" fmla="*/ 141 h 816"/>
                            <a:gd name="T16" fmla="*/ 527 w 687"/>
                            <a:gd name="T17" fmla="*/ 183 h 816"/>
                            <a:gd name="T18" fmla="*/ 591 w 687"/>
                            <a:gd name="T19" fmla="*/ 246 h 816"/>
                            <a:gd name="T20" fmla="*/ 655 w 687"/>
                            <a:gd name="T21" fmla="*/ 310 h 816"/>
                            <a:gd name="T22" fmla="*/ 687 w 687"/>
                            <a:gd name="T23" fmla="*/ 362 h 8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</a:cxnLst>
                          <a:rect l="0" t="0" r="r" b="b"/>
                          <a:pathLst>
                            <a:path w="687" h="816">
                              <a:moveTo>
                                <a:pt x="687" y="362"/>
                              </a:moveTo>
                              <a:lnTo>
                                <a:pt x="0" y="816"/>
                              </a:lnTo>
                              <a:lnTo>
                                <a:pt x="0" y="0"/>
                              </a:lnTo>
                              <a:lnTo>
                                <a:pt x="89" y="4"/>
                              </a:lnTo>
                              <a:lnTo>
                                <a:pt x="149" y="6"/>
                              </a:lnTo>
                              <a:lnTo>
                                <a:pt x="246" y="36"/>
                              </a:lnTo>
                              <a:lnTo>
                                <a:pt x="370" y="77"/>
                              </a:lnTo>
                              <a:lnTo>
                                <a:pt x="464" y="141"/>
                              </a:lnTo>
                              <a:lnTo>
                                <a:pt x="527" y="183"/>
                              </a:lnTo>
                              <a:lnTo>
                                <a:pt x="591" y="246"/>
                              </a:lnTo>
                              <a:lnTo>
                                <a:pt x="655" y="310"/>
                              </a:lnTo>
                              <a:lnTo>
                                <a:pt x="687" y="362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692FDC" id="Freeform 284" o:spid="_x0000_s1026" style="position:absolute;margin-left:448.95pt;margin-top:12.65pt;width:34.35pt;height:40.8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87,8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" path="m687,362l,816,,,89,4r60,2l246,36,370,77r94,64l527,183r64,63l655,310r32,52xe" fillcolor="#d8d8d8 [2732]" stroked="f">
                <v:path arrowok="t" o:connecttype="custom" o:connectlocs="436245,229870;0,518160;0,0;56515,2540;94615,3810;156210,22860;234950,48895;294640,89535;334645,116205;375285,156210;415925,196850;436245,229870" o:connectangles="0,0,0,0,0,0,0,0,0,0,0,0"/>
              </v:shape>
            </w:pict>
          </mc:Fallback>
        </mc:AlternateContent>
      </w:r>
      <w:r>
        <w:rPr>
          <w:rFonts w:cs="Times New Roman"/>
          <w:noProof/>
          <w:sz w:val="24"/>
          <w:szCs w:val="24"/>
        </w:rPr>
        <w:object w:dxaOrig="1440" w:dyaOrig="1440">
          <v:shape id="_x0000_s1304" type="#_x0000_t75" style="position:absolute;left:0;text-align:left;margin-left:437.25pt;margin-top:53.45pt;width:12.15pt;height:13.95pt;z-index:251878400;mso-position-horizontal-relative:text;mso-position-vertical-relative:text">
            <v:imagedata r:id="rId33" o:title=""/>
          </v:shape>
          <o:OLEObject Type="Embed" ProgID="Equation.DSMT4" ShapeID="_x0000_s1304" DrawAspect="Content" ObjectID="_1506749434" r:id="rId39"/>
        </w:object>
      </w:r>
      <w:r>
        <w:rPr>
          <w:rFonts w:cs="Times New Roman"/>
          <w:noProof/>
          <w:sz w:val="24"/>
          <w:szCs w:val="24"/>
        </w:rPr>
        <w:object w:dxaOrig="1440" w:dyaOrig="1440">
          <v:shape id="_x0000_s1306" type="#_x0000_t75" style="position:absolute;left:0;text-align:left;margin-left:485.55pt;margin-top:23.5pt;width:12.15pt;height:12pt;z-index:251880448;mso-position-horizontal-relative:text;mso-position-vertical-relative:text">
            <v:imagedata r:id="rId40" o:title=""/>
          </v:shape>
          <o:OLEObject Type="Embed" ProgID="Equation.DSMT4" ShapeID="_x0000_s1306" DrawAspect="Content" ObjectID="_1506749435" r:id="rId41"/>
        </w:objec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5701665</wp:posOffset>
                </wp:positionH>
                <wp:positionV relativeFrom="paragraph">
                  <wp:posOffset>390525</wp:posOffset>
                </wp:positionV>
                <wp:extent cx="436245" cy="288290"/>
                <wp:effectExtent l="5715" t="12700" r="5715" b="13335"/>
                <wp:wrapNone/>
                <wp:docPr id="27" name="AutoShape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36245" cy="2882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3611B4" id="AutoShape 263" o:spid="_x0000_s1026" type="#_x0000_t32" style="position:absolute;margin-left:448.95pt;margin-top:30.75pt;width:34.35pt;height:22.7pt;flip:y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"/>
            </w:pict>
          </mc:Fallback>
        </mc:AlternateContent>
      </w:r>
      <w:r>
        <w:rPr>
          <w:rFonts w:cs="Times New Roman"/>
          <w:noProof/>
          <w:sz w:val="24"/>
          <w:szCs w:val="24"/>
        </w:rPr>
        <w:object w:dxaOrig="1440" w:dyaOrig="1440">
          <v:shape id="_x0000_s1285" type="#_x0000_t75" style="position:absolute;left:0;text-align:left;margin-left:458.65pt;margin-top:.5pt;width:18.2pt;height:16pt;z-index:251860992;mso-position-horizontal-relative:text;mso-position-vertical-relative:text">
            <v:imagedata r:id="rId42" o:title=""/>
          </v:shape>
          <o:OLEObject Type="Embed" ProgID="Equation.DSMT4" ShapeID="_x0000_s1285" DrawAspect="Content" ObjectID="_1506749436" r:id="rId43"/>
        </w:objec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5449570</wp:posOffset>
                </wp:positionH>
                <wp:positionV relativeFrom="paragraph">
                  <wp:posOffset>415290</wp:posOffset>
                </wp:positionV>
                <wp:extent cx="504190" cy="0"/>
                <wp:effectExtent l="5715" t="13970" r="13335" b="5715"/>
                <wp:wrapNone/>
                <wp:docPr id="26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504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4C0237" id="AutoShape 260" o:spid="_x0000_s1026" type="#_x0000_t32" style="position:absolute;margin-left:429.1pt;margin-top:32.7pt;width:39.7pt;height:0;rotation:90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"/>
            </w:pict>
          </mc:Fallback>
        </mc:AlternateContent>
      </w:r>
      <w:r>
        <w:rPr>
          <w:rFonts w:cs="Times New Roman"/>
          <w:noProof/>
          <w:sz w:val="24"/>
          <w:szCs w:val="24"/>
        </w:rPr>
        <w:object w:dxaOrig="1440" w:dyaOrig="1440">
          <v:shape id="_x0000_s1274" type="#_x0000_t75" style="position:absolute;left:0;text-align:left;margin-left:90.5pt;margin-top:52.8pt;width:15.15pt;height:13.95pt;z-index:251849728;mso-position-horizontal-relative:text;mso-position-vertical-relative:text">
            <v:imagedata r:id="rId44" o:title=""/>
          </v:shape>
          <o:OLEObject Type="Embed" ProgID="Equation.DSMT4" ShapeID="_x0000_s1274" DrawAspect="Content" ObjectID="_1506749437" r:id="rId45"/>
        </w:object>
      </w:r>
      <w:r>
        <w:rPr>
          <w:rFonts w:cs="Times New Roman"/>
          <w:noProof/>
          <w:sz w:val="24"/>
          <w:szCs w:val="24"/>
        </w:rPr>
        <w:object w:dxaOrig="1440" w:dyaOrig="1440">
          <v:shape id="_x0000_s1292" type="#_x0000_t75" style="position:absolute;left:0;text-align:left;margin-left:123pt;margin-top:53.75pt;width:12.15pt;height:12pt;z-index:251868160;mso-position-horizontal-relative:text;mso-position-vertical-relative:text">
            <v:imagedata r:id="rId46" o:title=""/>
          </v:shape>
          <o:OLEObject Type="Embed" ProgID="Equation.DSMT4" ShapeID="_x0000_s1292" DrawAspect="Content" ObjectID="_1506749438" r:id="rId47"/>
        </w:object>
      </w:r>
      <w:r>
        <w:rPr>
          <w:rFonts w:cs="Times New Roman"/>
          <w:noProof/>
          <w:sz w:val="24"/>
          <w:szCs w:val="24"/>
        </w:rPr>
        <w:object w:dxaOrig="1440" w:dyaOrig="1440">
          <v:shape id="_x0000_s1273" type="#_x0000_t75" style="position:absolute;left:0;text-align:left;margin-left:68.85pt;margin-top:53.7pt;width:12.15pt;height:13.95pt;z-index:251848704;mso-position-horizontal-relative:text;mso-position-vertical-relative:text">
            <v:imagedata r:id="rId33" o:title=""/>
          </v:shape>
          <o:OLEObject Type="Embed" ProgID="Equation.DSMT4" ShapeID="_x0000_s1273" DrawAspect="Content" ObjectID="_1506749439" r:id="rId48"/>
        </w:objec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518795</wp:posOffset>
                </wp:positionH>
                <wp:positionV relativeFrom="paragraph">
                  <wp:posOffset>163195</wp:posOffset>
                </wp:positionV>
                <wp:extent cx="1043940" cy="1043940"/>
                <wp:effectExtent l="13970" t="13970" r="8890" b="8890"/>
                <wp:wrapNone/>
                <wp:docPr id="25" name="Oval 2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43940" cy="104394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DF03EF9" id="Oval 267" o:spid="_x0000_s1026" style="position:absolute;margin-left:40.85pt;margin-top:12.85pt;width:82.2pt;height:82.2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" filled="f" fillcolor="white [3212]">
                <o:lock v:ext="edit" aspectratio="t"/>
              </v:oval>
            </w:pict>
          </mc:Fallback>
        </mc:AlternateConten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1503" behindDoc="0" locked="0" layoutInCell="1" allowOverlap="1">
                <wp:simplePos x="0" y="0"/>
                <wp:positionH relativeFrom="column">
                  <wp:posOffset>1032510</wp:posOffset>
                </wp:positionH>
                <wp:positionV relativeFrom="paragraph">
                  <wp:posOffset>164465</wp:posOffset>
                </wp:positionV>
                <wp:extent cx="523875" cy="523875"/>
                <wp:effectExtent l="3810" t="5715" r="5715" b="3810"/>
                <wp:wrapNone/>
                <wp:docPr id="24" name="Freeform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23875" cy="523875"/>
                        </a:xfrm>
                        <a:custGeom>
                          <a:avLst/>
                          <a:gdLst>
                            <a:gd name="T0" fmla="*/ 0 w 826"/>
                            <a:gd name="T1" fmla="*/ 0 h 826"/>
                            <a:gd name="T2" fmla="*/ 0 w 826"/>
                            <a:gd name="T3" fmla="*/ 826 h 826"/>
                            <a:gd name="T4" fmla="*/ 826 w 826"/>
                            <a:gd name="T5" fmla="*/ 826 h 826"/>
                            <a:gd name="T6" fmla="*/ 826 w 826"/>
                            <a:gd name="T7" fmla="*/ 639 h 826"/>
                            <a:gd name="T8" fmla="*/ 710 w 826"/>
                            <a:gd name="T9" fmla="*/ 399 h 826"/>
                            <a:gd name="T10" fmla="*/ 590 w 826"/>
                            <a:gd name="T11" fmla="*/ 223 h 826"/>
                            <a:gd name="T12" fmla="*/ 438 w 826"/>
                            <a:gd name="T13" fmla="*/ 124 h 826"/>
                            <a:gd name="T14" fmla="*/ 326 w 826"/>
                            <a:gd name="T15" fmla="*/ 55 h 826"/>
                            <a:gd name="T16" fmla="*/ 166 w 826"/>
                            <a:gd name="T17" fmla="*/ 2 h 826"/>
                            <a:gd name="T18" fmla="*/ 0 w 826"/>
                            <a:gd name="T19" fmla="*/ 0 h 82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</a:cxnLst>
                          <a:rect l="0" t="0" r="r" b="b"/>
                          <a:pathLst>
                            <a:path w="826" h="826">
                              <a:moveTo>
                                <a:pt x="0" y="0"/>
                              </a:moveTo>
                              <a:lnTo>
                                <a:pt x="0" y="826"/>
                              </a:lnTo>
                              <a:lnTo>
                                <a:pt x="826" y="826"/>
                              </a:lnTo>
                              <a:lnTo>
                                <a:pt x="826" y="639"/>
                              </a:lnTo>
                              <a:lnTo>
                                <a:pt x="710" y="399"/>
                              </a:lnTo>
                              <a:lnTo>
                                <a:pt x="590" y="223"/>
                              </a:lnTo>
                              <a:lnTo>
                                <a:pt x="438" y="124"/>
                              </a:lnTo>
                              <a:lnTo>
                                <a:pt x="326" y="55"/>
                              </a:lnTo>
                              <a:lnTo>
                                <a:pt x="166" y="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47E307" id="Freeform 266" o:spid="_x0000_s1026" style="position:absolute;margin-left:81.3pt;margin-top:12.95pt;width:41.25pt;height:41.25pt;z-index:25186150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26,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" path="m,l,826r826,l826,639,710,399,590,223,438,124,326,55,166,2,,xe" fillcolor="#d8d8d8 [2732]" stroked="f">
                <v:path arrowok="t" o:connecttype="custom" o:connectlocs="0,0;0,523875;523875,523875;523875,405274;450304,253058;374196,141434;277793,78645;206759,34883;105282,1268;0,0" o:connectangles="0,0,0,0,0,0,0,0,0,0"/>
              </v:shape>
            </w:pict>
          </mc:Fallback>
        </mc:AlternateConten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1037590</wp:posOffset>
                </wp:positionH>
                <wp:positionV relativeFrom="paragraph">
                  <wp:posOffset>610870</wp:posOffset>
                </wp:positionV>
                <wp:extent cx="71120" cy="71120"/>
                <wp:effectExtent l="8890" t="13970" r="5715" b="10160"/>
                <wp:wrapNone/>
                <wp:docPr id="23" name="Rectangle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1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8E8810" id="Rectangle 265" o:spid="_x0000_s1026" style="position:absolute;margin-left:81.7pt;margin-top:48.1pt;width:5.6pt;height:5.6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" filled="f"/>
            </w:pict>
          </mc:Fallback>
        </mc:AlternateConten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1294765</wp:posOffset>
                </wp:positionH>
                <wp:positionV relativeFrom="paragraph">
                  <wp:posOffset>419735</wp:posOffset>
                </wp:positionV>
                <wp:extent cx="0" cy="524510"/>
                <wp:effectExtent l="13335" t="8890" r="5080" b="10160"/>
                <wp:wrapNone/>
                <wp:docPr id="22" name="AutoShape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0" cy="5245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7737FD" id="AutoShape 264" o:spid="_x0000_s1026" type="#_x0000_t32" style="position:absolute;margin-left:101.95pt;margin-top:33.05pt;width:0;height:41.3pt;rotation:90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"/>
            </w:pict>
          </mc:Fallback>
        </mc:AlternateConten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1034415</wp:posOffset>
                </wp:positionH>
                <wp:positionV relativeFrom="paragraph">
                  <wp:posOffset>159385</wp:posOffset>
                </wp:positionV>
                <wp:extent cx="0" cy="524510"/>
                <wp:effectExtent l="5715" t="10160" r="13335" b="8255"/>
                <wp:wrapNone/>
                <wp:docPr id="21" name="AutoShape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245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C7C3E6" id="AutoShape 248" o:spid="_x0000_s1026" type="#_x0000_t32" style="position:absolute;margin-left:81.45pt;margin-top:12.55pt;width:0;height:41.3pt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"/>
            </w:pict>
          </mc:Fallback>
        </mc:AlternateConten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5182235</wp:posOffset>
                </wp:positionH>
                <wp:positionV relativeFrom="paragraph">
                  <wp:posOffset>159385</wp:posOffset>
                </wp:positionV>
                <wp:extent cx="1043940" cy="1043940"/>
                <wp:effectExtent l="10160" t="10160" r="12700" b="12700"/>
                <wp:wrapNone/>
                <wp:docPr id="20" name="Oval 2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43940" cy="104394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A7FD580" id="Oval 259" o:spid="_x0000_s1026" style="position:absolute;margin-left:408.05pt;margin-top:12.55pt;width:82.2pt;height:82.2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" fillcolor="white [3212]">
                <o:lock v:ext="edit" aspectratio="t"/>
              </v:oval>
            </w:pict>
          </mc:Fallback>
        </mc:AlternateConten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1003935</wp:posOffset>
                </wp:positionH>
                <wp:positionV relativeFrom="paragraph">
                  <wp:posOffset>660400</wp:posOffset>
                </wp:positionV>
                <wp:extent cx="49530" cy="49530"/>
                <wp:effectExtent l="3810" t="6350" r="32385" b="29845"/>
                <wp:wrapNone/>
                <wp:docPr id="19" name="Oval 2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9530" cy="4953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2F2F2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61CB51A" id="Oval 252" o:spid="_x0000_s1026" style="position:absolute;margin-left:79.05pt;margin-top:52pt;width:3.9pt;height:3.9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" fillcolor="black" stroked="f" strokecolor="#f2f2f2" strokeweight="3pt">
                <v:shadow on="t" color="#7f7f7f" opacity=".5"/>
                <o:lock v:ext="edit" aspectratio="t"/>
              </v:oval>
            </w:pict>
          </mc:Fallback>
        </mc:AlternateConten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518795</wp:posOffset>
                </wp:positionH>
                <wp:positionV relativeFrom="paragraph">
                  <wp:posOffset>160655</wp:posOffset>
                </wp:positionV>
                <wp:extent cx="1043940" cy="1043940"/>
                <wp:effectExtent l="13970" t="11430" r="8890" b="11430"/>
                <wp:wrapNone/>
                <wp:docPr id="18" name="Oval 2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43940" cy="104394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408714B" id="Oval 247" o:spid="_x0000_s1026" style="position:absolute;margin-left:40.85pt;margin-top:12.65pt;width:82.2pt;height:82.2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" fillcolor="white [3212]">
                <o:lock v:ext="edit" aspectratio="t"/>
              </v:oval>
            </w:pict>
          </mc:Fallback>
        </mc:AlternateConten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5676900</wp:posOffset>
                </wp:positionH>
                <wp:positionV relativeFrom="paragraph">
                  <wp:posOffset>659130</wp:posOffset>
                </wp:positionV>
                <wp:extent cx="49530" cy="49530"/>
                <wp:effectExtent l="0" t="5080" r="26670" b="31115"/>
                <wp:wrapNone/>
                <wp:docPr id="17" name="Oval 2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9530" cy="4953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2F2F2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3CBF8CA" id="Oval 262" o:spid="_x0000_s1026" style="position:absolute;margin-left:447pt;margin-top:51.9pt;width:3.9pt;height:3.9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" fillcolor="black" stroked="f" strokecolor="#f2f2f2" strokeweight="3pt">
                <v:shadow on="t" color="#7f7f7f" opacity=".5"/>
                <o:lock v:ext="edit" aspectratio="t"/>
              </v:oval>
            </w:pict>
          </mc:Fallback>
        </mc:AlternateContent>
      </w:r>
      <w:r w:rsidR="006D0D91" w:rsidRPr="009E372F">
        <w:rPr>
          <w:rFonts w:cs="Times New Roman"/>
          <w:b/>
          <w:sz w:val="24"/>
          <w:szCs w:val="24"/>
        </w:rPr>
        <w:t>1</w:t>
      </w:r>
      <w:r w:rsidR="00843D4E">
        <w:rPr>
          <w:rFonts w:cs="Times New Roman"/>
          <w:b/>
          <w:sz w:val="24"/>
          <w:szCs w:val="24"/>
        </w:rPr>
        <w:t>5</w:t>
      </w:r>
      <w:r w:rsidR="006D0D91" w:rsidRPr="009E372F">
        <w:rPr>
          <w:rFonts w:cs="Times New Roman"/>
          <w:b/>
          <w:sz w:val="24"/>
          <w:szCs w:val="24"/>
        </w:rPr>
        <w:t>.</w:t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9850F0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843D4E">
        <w:rPr>
          <w:rFonts w:cs="Times New Roman"/>
          <w:b/>
          <w:sz w:val="24"/>
          <w:szCs w:val="24"/>
        </w:rPr>
        <w:t>16</w:t>
      </w:r>
      <w:r w:rsidR="006D0D91" w:rsidRPr="00843D4E">
        <w:rPr>
          <w:rFonts w:cs="Times New Roman"/>
          <w:b/>
          <w:sz w:val="24"/>
          <w:szCs w:val="24"/>
        </w:rPr>
        <w:t>.</w:t>
      </w:r>
    </w:p>
    <w:p w:rsidR="002F0AE0" w:rsidRPr="002D076E" w:rsidRDefault="002F0AE0" w:rsidP="002F0AE0">
      <w:pPr>
        <w:rPr>
          <w:rFonts w:ascii="Comic Sans MS" w:hAnsi="Comic Sans MS" w:cs="Times New Roman"/>
          <w:sz w:val="24"/>
          <w:szCs w:val="24"/>
        </w:rPr>
      </w:pPr>
    </w:p>
    <w:p w:rsidR="002F0AE0" w:rsidRPr="002D076E" w:rsidRDefault="002F0AE0" w:rsidP="002F0AE0">
      <w:pPr>
        <w:rPr>
          <w:rFonts w:ascii="Comic Sans MS" w:hAnsi="Comic Sans MS" w:cs="Times New Roman"/>
          <w:sz w:val="24"/>
          <w:szCs w:val="24"/>
        </w:rPr>
      </w:pPr>
    </w:p>
    <w:p w:rsidR="002F0AE0" w:rsidRPr="002D076E" w:rsidRDefault="002F0AE0" w:rsidP="002F0AE0">
      <w:pPr>
        <w:rPr>
          <w:rFonts w:ascii="Comic Sans MS" w:hAnsi="Comic Sans MS" w:cs="Times New Roman"/>
          <w:sz w:val="24"/>
          <w:szCs w:val="24"/>
        </w:rPr>
      </w:pPr>
    </w:p>
    <w:p w:rsidR="002F0AE0" w:rsidRPr="002D076E" w:rsidRDefault="002F0AE0" w:rsidP="002F0AE0">
      <w:pPr>
        <w:rPr>
          <w:rFonts w:ascii="Comic Sans MS" w:hAnsi="Comic Sans MS" w:cs="Times New Roman"/>
          <w:sz w:val="24"/>
          <w:szCs w:val="24"/>
        </w:rPr>
      </w:pPr>
    </w:p>
    <w:p w:rsidR="002F0AE0" w:rsidRPr="002D076E" w:rsidRDefault="002F0AE0" w:rsidP="002F0AE0">
      <w:pPr>
        <w:rPr>
          <w:rFonts w:ascii="Comic Sans MS" w:hAnsi="Comic Sans MS" w:cs="Times New Roman"/>
          <w:sz w:val="24"/>
          <w:szCs w:val="24"/>
        </w:rPr>
      </w:pPr>
    </w:p>
    <w:p w:rsidR="002F0AE0" w:rsidRPr="009E372F" w:rsidRDefault="002F0AE0" w:rsidP="002F0AE0">
      <w:pPr>
        <w:rPr>
          <w:rFonts w:cs="Times New Roman"/>
          <w:sz w:val="24"/>
          <w:szCs w:val="24"/>
        </w:rPr>
      </w:pPr>
    </w:p>
    <w:p w:rsidR="009C2ED6" w:rsidRPr="00C3576E" w:rsidRDefault="00D36E5F" w:rsidP="009C2ED6">
      <w:pPr>
        <w:tabs>
          <w:tab w:val="left" w:pos="1188"/>
        </w:tabs>
        <w:rPr>
          <w:rFonts w:cs="Times New Roman"/>
          <w:b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141605</wp:posOffset>
                </wp:positionH>
                <wp:positionV relativeFrom="paragraph">
                  <wp:posOffset>236220</wp:posOffset>
                </wp:positionV>
                <wp:extent cx="3218815" cy="2802255"/>
                <wp:effectExtent l="8255" t="7620" r="11430" b="9525"/>
                <wp:wrapNone/>
                <wp:docPr id="16" name="Rectangle 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18815" cy="28022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B08382" id="Rectangle 613" o:spid="_x0000_s1026" style="position:absolute;margin-left:11.15pt;margin-top:18.6pt;width:253.45pt;height:220.65pt;z-index:25210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" filled="f" strokecolor="black [3213]"/>
            </w:pict>
          </mc:Fallback>
        </mc:AlternateContent>
      </w: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3356610</wp:posOffset>
                </wp:positionH>
                <wp:positionV relativeFrom="paragraph">
                  <wp:posOffset>236220</wp:posOffset>
                </wp:positionV>
                <wp:extent cx="3402330" cy="2802255"/>
                <wp:effectExtent l="13335" t="7620" r="13335" b="9525"/>
                <wp:wrapNone/>
                <wp:docPr id="15" name="Rectangle 6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02330" cy="28022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F9846F" id="Rectangle 615" o:spid="_x0000_s1026" style="position:absolute;margin-left:264.3pt;margin-top:18.6pt;width:267.9pt;height:220.65pt;z-index:25210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" filled="f" strokecolor="black [3213]"/>
            </w:pict>
          </mc:Fallback>
        </mc:AlternateContent>
      </w:r>
      <w:r w:rsidR="009C2ED6" w:rsidRPr="00C3576E">
        <w:rPr>
          <w:rFonts w:cs="Times New Roman"/>
          <w:b/>
          <w:sz w:val="24"/>
          <w:szCs w:val="24"/>
        </w:rPr>
        <w:t>Find the volume</w:t>
      </w:r>
      <w:r w:rsidR="00905176">
        <w:rPr>
          <w:rFonts w:cs="Times New Roman"/>
          <w:b/>
          <w:sz w:val="24"/>
          <w:szCs w:val="24"/>
        </w:rPr>
        <w:t xml:space="preserve"> </w:t>
      </w:r>
      <w:r w:rsidR="00843D4E">
        <w:rPr>
          <w:rFonts w:cs="Times New Roman"/>
          <w:b/>
          <w:sz w:val="24"/>
          <w:szCs w:val="24"/>
        </w:rPr>
        <w:t>of each</w:t>
      </w:r>
      <w:r w:rsidR="009C2ED6" w:rsidRPr="00C3576E">
        <w:rPr>
          <w:rFonts w:cs="Times New Roman"/>
          <w:b/>
          <w:sz w:val="24"/>
          <w:szCs w:val="24"/>
        </w:rPr>
        <w:t xml:space="preserve"> </w:t>
      </w:r>
      <w:r w:rsidR="00843D4E">
        <w:rPr>
          <w:rFonts w:cs="Times New Roman"/>
          <w:b/>
          <w:sz w:val="24"/>
          <w:szCs w:val="24"/>
        </w:rPr>
        <w:t>solid</w:t>
      </w:r>
      <w:r w:rsidR="009C2ED6" w:rsidRPr="00C3576E">
        <w:rPr>
          <w:rFonts w:cs="Times New Roman"/>
          <w:b/>
          <w:sz w:val="24"/>
          <w:szCs w:val="24"/>
        </w:rPr>
        <w:t xml:space="preserve">.  </w:t>
      </w:r>
    </w:p>
    <w:p w:rsidR="009C2ED6" w:rsidRPr="00C3576E" w:rsidRDefault="00D36E5F" w:rsidP="009C2ED6">
      <w:pPr>
        <w:tabs>
          <w:tab w:val="left" w:pos="851"/>
        </w:tabs>
        <w:ind w:firstLine="720"/>
        <w:rPr>
          <w:rFonts w:cs="Times New Roman"/>
          <w:b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2345690</wp:posOffset>
                </wp:positionH>
                <wp:positionV relativeFrom="paragraph">
                  <wp:posOffset>5080</wp:posOffset>
                </wp:positionV>
                <wp:extent cx="2206625" cy="1416050"/>
                <wp:effectExtent l="12065" t="12700" r="10160" b="9525"/>
                <wp:wrapNone/>
                <wp:docPr id="14" name="Rectangle 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06625" cy="14160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8292AF1" id="Rectangle 614" o:spid="_x0000_s1026" style="position:absolute;margin-left:184.7pt;margin-top:.4pt;width:173.75pt;height:111.5pt;z-index:25210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" fillcolor="white [3212]" strokecolor="white [3212]"/>
            </w:pict>
          </mc:Fallback>
        </mc:AlternateContent>
      </w:r>
      <w:r w:rsidR="004D378E">
        <w:rPr>
          <w:rFonts w:cs="Times New Roman"/>
          <w:b/>
          <w:noProof/>
          <w:sz w:val="24"/>
          <w:szCs w:val="24"/>
        </w:rPr>
        <w:object w:dxaOrig="1440" w:dyaOrig="1440">
          <v:group id="_x0000_s1388" style="position:absolute;left:0;text-align:left;margin-left:40.95pt;margin-top:10.55pt;width:457.7pt;height:90.25pt;z-index:251988992;mso-position-horizontal-relative:text;mso-position-vertical-relative:text" coordorigin="786,10592" coordsize="9154,1805">
            <v:oval id="_x0000_s1389" style="position:absolute;left:786;top:10750;width:1644;height:1644" fillcolor="#d8d8d8 [2732]">
              <o:lock v:ext="edit" aspectratio="t"/>
            </v:oval>
            <v:shape id="_x0000_s1390" type="#_x0000_t32" style="position:absolute;left:1628;top:11573;width:794;height:0" o:connectortype="straight"/>
            <v:oval id="_x0000_s1391" style="position:absolute;left:1550;top:11537;width:78;height:78" fillcolor="black" stroked="f" strokecolor="#f2f2f2" strokeweight="3pt">
              <v:shadow color="#7f7f7f" opacity=".5"/>
              <o:lock v:ext="edit" aspectratio="t"/>
            </v:oval>
            <v:oval id="_x0000_s1392" style="position:absolute;left:786;top:11401;width:1644;height:329" filled="f" fillcolor="#d8d8d8 [2732]"/>
            <v:shape id="_x0000_s1393" style="position:absolute;left:800;top:11501;width:50;height:46;rotation:3" coordsize="50,46" path="m,46c6,35,13,25,21,17,29,9,45,3,50,e" fillcolor="#d8d8d8 [2732]" strokecolor="#d8d8d8 [2732]" strokeweight="1.25pt">
              <v:path arrowok="t"/>
            </v:shape>
            <v:shape id="_x0000_s1394" style="position:absolute;left:897;top:11454;width:50;height:46;rotation:30" coordsize="50,46" path="m,46c6,35,13,25,21,17,29,9,45,3,50,e" fillcolor="#d8d8d8 [2732]" strokecolor="#d8d8d8 [2732]" strokeweight="1.25pt">
              <v:path arrowok="t"/>
            </v:shape>
            <v:shape id="_x0000_s1395" style="position:absolute;left:1025;top:11425;width:50;height:46;rotation:35" coordsize="50,46" path="m,46c6,35,13,25,21,17,29,9,45,3,50,e" fillcolor="#d8d8d8 [2732]" strokecolor="#d8d8d8 [2732]" strokeweight="1.25pt">
              <v:path arrowok="t"/>
            </v:shape>
            <v:shape id="_x0000_s1396" style="position:absolute;left:1153;top:11402;width:50;height:46;rotation:35" coordsize="50,46" path="m,46c6,35,13,25,21,17,29,9,45,3,50,e" fillcolor="#d8d8d8 [2732]" strokecolor="#d8d8d8 [2732]" strokeweight="2pt">
              <v:path arrowok="t"/>
            </v:shape>
            <v:shape id="_x0000_s1397" style="position:absolute;left:1284;top:11387;width:50;height:46;rotation:35" coordsize="50,46" path="m,46c6,35,13,25,21,17,29,9,45,3,50,e" fillcolor="#d8d8d8 [2732]" strokecolor="#d8d8d8 [2732]" strokeweight="2pt">
              <v:path arrowok="t"/>
            </v:shape>
            <v:shape id="_x0000_s1398" style="position:absolute;left:1412;top:11386;width:50;height:46;rotation:45" coordsize="50,46" path="m,46c6,35,13,25,21,17,29,9,45,3,50,e" fillcolor="#d8d8d8 [2732]" strokecolor="#d8d8d8 [2732]" strokeweight="1.25pt">
              <v:path arrowok="t"/>
            </v:shape>
            <v:shape id="_x0000_s1399" style="position:absolute;left:1540;top:11375;width:50;height:46;rotation:45" coordsize="50,46" path="m,46c6,35,13,25,21,17,29,9,45,3,50,e" fillcolor="#d8d8d8 [2732]" strokecolor="#d8d8d8 [2732]" strokeweight="2pt">
              <v:path arrowok="t"/>
            </v:shape>
            <v:shape id="_x0000_s1400" style="position:absolute;left:1671;top:11376;width:50;height:46;rotation:45" coordsize="50,46" path="m,46c6,35,13,25,21,17,29,9,45,3,50,e" fillcolor="#d8d8d8 [2732]" strokecolor="#d8d8d8 [2732]" strokeweight="2pt">
              <v:path arrowok="t"/>
            </v:shape>
            <v:shape id="_x0000_s1401" style="position:absolute;left:1814;top:11388;width:50;height:46;rotation:45" coordsize="50,46" path="m,46c6,35,13,25,21,17,29,9,45,3,50,e" fillcolor="#d8d8d8 [2732]" strokecolor="#d8d8d8 [2732]" strokeweight="1.25pt">
              <v:path arrowok="t"/>
            </v:shape>
            <v:shape id="_x0000_s1402" style="position:absolute;left:1952;top:11393;width:50;height:46;rotation:45" coordsize="50,46" path="m,46c6,35,13,25,21,17,29,9,45,3,50,e" fillcolor="#d8d8d8 [2732]" strokecolor="#d8d8d8 [2732]" strokeweight="2pt">
              <v:path arrowok="t"/>
            </v:shape>
            <v:shape id="_x0000_s1403" style="position:absolute;left:2101;top:11416;width:50;height:46;rotation:45" coordsize="50,46" path="m,46c6,35,13,25,21,17,29,9,45,3,50,e" fillcolor="#d8d8d8 [2732]" strokecolor="#d8d8d8 [2732]" strokeweight="2pt">
              <v:path arrowok="t"/>
            </v:shape>
            <v:shape id="_x0000_s1404" style="position:absolute;left:2239;top:11449;width:50;height:46;rotation:59" coordsize="50,46" path="m,46c6,35,13,25,21,17,29,9,45,3,50,e" fillcolor="#d8d8d8 [2732]" strokecolor="#d8d8d8 [2732]" strokeweight="1.25pt">
              <v:path arrowok="t"/>
            </v:shape>
            <v:shape id="_x0000_s1405" style="position:absolute;left:2360;top:11493;width:50;height:46;rotation:76;mso-position-vertical:absolute" coordsize="50,46" path="m,46c6,35,13,25,21,17,29,9,45,3,50,e" fillcolor="#d8d8d8 [2732]" strokecolor="#d8d8d8 [2732]" strokeweight="1.25pt">
              <v:path arrowok="t"/>
            </v:shape>
            <v:shape id="_x0000_s1406" style="position:absolute;left:2566;top:11489;width:50;height:46;rotation:91" coordsize="50,46" path="m,46c6,35,13,25,21,17,29,9,45,3,50,e" filled="f" strokecolor="white [3212]" strokeweight="2pt">
              <v:path arrowok="t"/>
            </v:shape>
            <v:shape id="_x0000_s1407" type="#_x0000_t75" style="position:absolute;left:2511;top:11160;width:404;height:320">
              <v:imagedata r:id="rId49" o:title=""/>
            </v:shape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408" type="#_x0000_t38" style="position:absolute;left:1964;top:11320;width:530;height:239;rotation:180;flip:y" o:connectortype="curved" adj="21192,1017821,-103109">
              <v:stroke endarrow="block" endarrowwidth="narrow" endarrowlength="short"/>
            </v:shape>
            <v:group id="_x0000_s1409" style="position:absolute;left:4451;top:10592;width:5489;height:1805" coordorigin="5111,10592" coordsize="5489,1805">
              <v:oval id="_x0000_s1410" style="position:absolute;left:5111;top:10750;width:1644;height:1644" fillcolor="#d8d8d8 [2732]">
                <o:lock v:ext="edit" aspectratio="t"/>
              </v:oval>
              <v:shape id="_x0000_s1411" type="#_x0000_t32" style="position:absolute;left:5125;top:11573;width:794;height:0" o:connectortype="straight"/>
              <v:oval id="_x0000_s1412" style="position:absolute;left:5875;top:11537;width:78;height:78" fillcolor="black" stroked="f" strokecolor="#f2f2f2" strokeweight="3pt">
                <v:shadow color="#7f7f7f" opacity=".5"/>
                <o:lock v:ext="edit" aspectratio="t"/>
              </v:oval>
              <v:oval id="_x0000_s1413" style="position:absolute;left:5111;top:11401;width:1644;height:329" filled="f" fillcolor="#d8d8d8 [2732]"/>
              <v:shape id="_x0000_s1414" style="position:absolute;left:5125;top:11501;width:50;height:46;rotation:3" coordsize="50,46" path="m,46c6,35,13,25,21,17,29,9,45,3,50,e" fillcolor="#d8d8d8 [2732]" strokecolor="#d8d8d8 [2732]" strokeweight="1.25pt">
                <v:path arrowok="t"/>
              </v:shape>
              <v:shape id="_x0000_s1415" style="position:absolute;left:5222;top:11454;width:50;height:46;rotation:30" coordsize="50,46" path="m,46c6,35,13,25,21,17,29,9,45,3,50,e" fillcolor="#d8d8d8 [2732]" strokecolor="#d8d8d8 [2732]" strokeweight="1.25pt">
                <v:path arrowok="t"/>
              </v:shape>
              <v:shape id="_x0000_s1416" style="position:absolute;left:5350;top:11425;width:50;height:46;rotation:35" coordsize="50,46" path="m,46c6,35,13,25,21,17,29,9,45,3,50,e" fillcolor="#d8d8d8 [2732]" strokecolor="#d8d8d8 [2732]" strokeweight="1.25pt">
                <v:path arrowok="t"/>
              </v:shape>
              <v:shape id="_x0000_s1417" style="position:absolute;left:5478;top:11402;width:50;height:46;rotation:35" coordsize="50,46" path="m,46c6,35,13,25,21,17,29,9,45,3,50,e" fillcolor="#d8d8d8 [2732]" strokecolor="#d8d8d8 [2732]" strokeweight="2pt">
                <v:path arrowok="t"/>
              </v:shape>
              <v:shape id="_x0000_s1418" style="position:absolute;left:5609;top:11387;width:50;height:46;rotation:35" coordsize="50,46" path="m,46c6,35,13,25,21,17,29,9,45,3,50,e" fillcolor="#d8d8d8 [2732]" strokecolor="#d8d8d8 [2732]" strokeweight="2pt">
                <v:path arrowok="t"/>
              </v:shape>
              <v:shape id="_x0000_s1419" style="position:absolute;left:5737;top:11386;width:50;height:46;rotation:45" coordsize="50,46" path="m,46c6,35,13,25,21,17,29,9,45,3,50,e" fillcolor="#d8d8d8 [2732]" strokecolor="#d8d8d8 [2732]" strokeweight="1.25pt">
                <v:path arrowok="t"/>
              </v:shape>
              <v:shape id="_x0000_s1420" style="position:absolute;left:5865;top:11375;width:50;height:46;rotation:45" coordsize="50,46" path="m,46c6,35,13,25,21,17,29,9,45,3,50,e" fillcolor="#d8d8d8 [2732]" strokecolor="#d8d8d8 [2732]" strokeweight="2pt">
                <v:path arrowok="t"/>
              </v:shape>
              <v:shape id="_x0000_s1421" style="position:absolute;left:5996;top:11376;width:50;height:46;rotation:45" coordsize="50,46" path="m,46c6,35,13,25,21,17,29,9,45,3,50,e" fillcolor="#d8d8d8 [2732]" strokecolor="#d8d8d8 [2732]" strokeweight="2pt">
                <v:path arrowok="t"/>
              </v:shape>
              <v:shape id="_x0000_s1422" style="position:absolute;left:6139;top:11388;width:50;height:46;rotation:45" coordsize="50,46" path="m,46c6,35,13,25,21,17,29,9,45,3,50,e" fillcolor="#d8d8d8 [2732]" strokecolor="#d8d8d8 [2732]" strokeweight="1.25pt">
                <v:path arrowok="t"/>
              </v:shape>
              <v:shape id="_x0000_s1423" style="position:absolute;left:6277;top:11393;width:50;height:46;rotation:45" coordsize="50,46" path="m,46c6,35,13,25,21,17,29,9,45,3,50,e" fillcolor="#d8d8d8 [2732]" strokecolor="#d8d8d8 [2732]" strokeweight="2pt">
                <v:path arrowok="t"/>
              </v:shape>
              <v:shape id="_x0000_s1424" style="position:absolute;left:6426;top:11416;width:50;height:46;rotation:45" coordsize="50,46" path="m,46c6,35,13,25,21,17,29,9,45,3,50,e" fillcolor="#d8d8d8 [2732]" strokecolor="#d8d8d8 [2732]" strokeweight="2pt">
                <v:path arrowok="t"/>
              </v:shape>
              <v:shape id="_x0000_s1425" style="position:absolute;left:6564;top:11449;width:50;height:46;rotation:59" coordsize="50,46" path="m,46c6,35,13,25,21,17,29,9,45,3,50,e" fillcolor="#d8d8d8 [2732]" strokecolor="#d8d8d8 [2732]" strokeweight="1.25pt">
                <v:path arrowok="t"/>
              </v:shape>
              <v:shape id="_x0000_s1426" style="position:absolute;left:6685;top:11493;width:50;height:46;rotation:76" coordsize="50,46" path="m,46c6,35,13,25,21,17,29,9,45,3,50,e" fillcolor="#d8d8d8 [2732]" strokecolor="#d8d8d8 [2732]" strokeweight="1.25pt">
                <v:path arrowok="t"/>
              </v:shape>
              <v:shape id="_x0000_s1427" style="position:absolute;left:6891;top:11489;width:50;height:46;rotation:91" coordsize="50,46" path="m,46c6,35,13,25,21,17,29,9,45,3,50,e" filled="f" strokecolor="white [3212]" strokeweight="2pt">
                <v:path arrowok="t"/>
              </v:shape>
              <v:shape id="_x0000_s1428" type="#_x0000_t75" style="position:absolute;left:6864;top:11160;width:566;height:320">
                <v:imagedata r:id="rId50" o:title=""/>
              </v:shape>
              <v:shape id="_x0000_s1429" type="#_x0000_t38" style="position:absolute;left:5599;top:11267;width:1247;height:292;rotation:180;flip:y" o:connectortype="curved" adj="21166,833449,-118583">
                <v:stroke endarrow="block" endarrowwidth="narrow" endarrowlength="short"/>
              </v:shape>
              <v:oval id="_x0000_s1430" style="position:absolute;left:8772;top:10753;width:1644;height:1644" fillcolor="#d8d8d8 [2732]">
                <o:lock v:ext="edit" aspectratio="t"/>
              </v:oval>
              <v:shape id="_x0000_s1431" type="#_x0000_t32" style="position:absolute;left:9614;top:11576;width:794;height:0" o:connectortype="straight"/>
              <v:oval id="_x0000_s1432" style="position:absolute;left:9536;top:11540;width:78;height:78" fillcolor="black" stroked="f" strokecolor="#f2f2f2" strokeweight="3pt">
                <v:shadow color="#7f7f7f" opacity=".5"/>
                <o:lock v:ext="edit" aspectratio="t"/>
              </v:oval>
              <v:oval id="_x0000_s1433" style="position:absolute;left:8772;top:11404;width:1644;height:329" filled="f" fillcolor="#d8d8d8 [2732]"/>
              <v:shape id="_x0000_s1434" style="position:absolute;left:8786;top:11504;width:50;height:46;rotation:3" coordsize="50,46" path="m,46c6,35,13,25,21,17,29,9,45,3,50,e" fillcolor="#d8d8d8 [2732]" strokecolor="#d8d8d8 [2732]" strokeweight="1.25pt">
                <v:path arrowok="t"/>
              </v:shape>
              <v:shape id="_x0000_s1435" style="position:absolute;left:8883;top:11457;width:50;height:46;rotation:30" coordsize="50,46" path="m,46c6,35,13,25,21,17,29,9,45,3,50,e" fillcolor="#d8d8d8 [2732]" strokecolor="#d8d8d8 [2732]" strokeweight="1.25pt">
                <v:path arrowok="t"/>
              </v:shape>
              <v:shape id="_x0000_s1436" style="position:absolute;left:9011;top:11428;width:50;height:46;rotation:35" coordsize="50,46" path="m,46c6,35,13,25,21,17,29,9,45,3,50,e" fillcolor="#d8d8d8 [2732]" strokecolor="#d8d8d8 [2732]" strokeweight="1.25pt">
                <v:path arrowok="t"/>
              </v:shape>
              <v:shape id="_x0000_s1437" style="position:absolute;left:9139;top:11405;width:50;height:46;rotation:35" coordsize="50,46" path="m,46c6,35,13,25,21,17,29,9,45,3,50,e" fillcolor="#d8d8d8 [2732]" strokecolor="#d8d8d8 [2732]" strokeweight="2pt">
                <v:path arrowok="t"/>
              </v:shape>
              <v:shape id="_x0000_s1438" style="position:absolute;left:9270;top:11390;width:50;height:46;rotation:35" coordsize="50,46" path="m,46c6,35,13,25,21,17,29,9,45,3,50,e" fillcolor="#d8d8d8 [2732]" strokecolor="#d8d8d8 [2732]" strokeweight="2pt">
                <v:path arrowok="t"/>
              </v:shape>
              <v:shape id="_x0000_s1439" style="position:absolute;left:9398;top:11389;width:50;height:46;rotation:45" coordsize="50,46" path="m,46c6,35,13,25,21,17,29,9,45,3,50,e" fillcolor="#d8d8d8 [2732]" strokecolor="#d8d8d8 [2732]" strokeweight="1.25pt">
                <v:path arrowok="t"/>
              </v:shape>
              <v:shape id="_x0000_s1440" style="position:absolute;left:9526;top:11378;width:50;height:46;rotation:45" coordsize="50,46" path="m,46c6,35,13,25,21,17,29,9,45,3,50,e" fillcolor="#d8d8d8 [2732]" strokecolor="#d8d8d8 [2732]" strokeweight="2pt">
                <v:path arrowok="t"/>
              </v:shape>
              <v:shape id="_x0000_s1441" style="position:absolute;left:9657;top:11379;width:50;height:46;rotation:45" coordsize="50,46" path="m,46c6,35,13,25,21,17,29,9,45,3,50,e" fillcolor="#d8d8d8 [2732]" strokecolor="#d8d8d8 [2732]" strokeweight="2pt">
                <v:path arrowok="t"/>
              </v:shape>
              <v:shape id="_x0000_s1442" style="position:absolute;left:9800;top:11391;width:50;height:46;rotation:45" coordsize="50,46" path="m,46c6,35,13,25,21,17,29,9,45,3,50,e" fillcolor="#d8d8d8 [2732]" strokecolor="#d8d8d8 [2732]" strokeweight="1.25pt">
                <v:path arrowok="t"/>
              </v:shape>
              <v:shape id="_x0000_s1443" style="position:absolute;left:9938;top:11396;width:50;height:46;rotation:45" coordsize="50,46" path="m,46c6,35,13,25,21,17,29,9,45,3,50,e" fillcolor="#d8d8d8 [2732]" strokecolor="#d8d8d8 [2732]" strokeweight="2pt">
                <v:path arrowok="t"/>
              </v:shape>
              <v:shape id="_x0000_s1444" style="position:absolute;left:10087;top:11419;width:50;height:46;rotation:45" coordsize="50,46" path="m,46c6,35,13,25,21,17,29,9,45,3,50,e" fillcolor="#d8d8d8 [2732]" strokecolor="#d8d8d8 [2732]" strokeweight="2pt">
                <v:path arrowok="t"/>
              </v:shape>
              <v:shape id="_x0000_s1445" style="position:absolute;left:10225;top:11452;width:50;height:46;rotation:59" coordsize="50,46" path="m,46c6,35,13,25,21,17,29,9,45,3,50,e" fillcolor="#d8d8d8 [2732]" strokecolor="#d8d8d8 [2732]" strokeweight="1.25pt">
                <v:path arrowok="t"/>
              </v:shape>
              <v:shape id="_x0000_s1446" style="position:absolute;left:10346;top:11496;width:50;height:46;rotation:76" coordsize="50,46" path="m,46c6,35,13,25,21,17,29,9,45,3,50,e" fillcolor="#d8d8d8 [2732]" strokecolor="#d8d8d8 [2732]" strokeweight="1.25pt">
                <v:path arrowok="t"/>
              </v:shape>
              <v:shape id="_x0000_s1447" style="position:absolute;left:10552;top:11492;width:50;height:46;rotation:91" coordsize="50,46" path="m,46c6,35,13,25,21,17,29,9,45,3,50,e" filled="f" strokecolor="white [3212]" strokeweight="2pt">
                <v:path arrowok="t"/>
              </v:shape>
              <v:shape id="_x0000_s1448" type="#_x0000_t75" style="position:absolute;left:10096;top:10592;width:504;height:320">
                <v:imagedata r:id="rId51" o:title=""/>
              </v:shape>
              <v:shape id="_x0000_s1449" type="#_x0000_t32" style="position:absolute;left:8780;top:11576;width:794;height:0" o:connectortype="straight"/>
              <v:shape id="_x0000_s1450" type="#_x0000_t32" style="position:absolute;left:9614;top:10865;width:521;height:629;flip:x" o:connectortype="straight">
                <v:stroke endarrow="block"/>
              </v:shape>
            </v:group>
          </v:group>
          <o:OLEObject Type="Embed" ProgID="Equation.DSMT4" ShapeID="_x0000_s1407" DrawAspect="Content" ObjectID="_1506749440" r:id="rId52"/>
          <o:OLEObject Type="Embed" ProgID="Equation.DSMT4" ShapeID="_x0000_s1428" DrawAspect="Content" ObjectID="_1506749441" r:id="rId53"/>
          <o:OLEObject Type="Embed" ProgID="Equation.DSMT4" ShapeID="_x0000_s1448" DrawAspect="Content" ObjectID="_1506749442" r:id="rId54"/>
        </w:object>
      </w:r>
      <w:r w:rsidR="00843D4E">
        <w:rPr>
          <w:rFonts w:cs="Times New Roman"/>
          <w:b/>
          <w:sz w:val="24"/>
          <w:szCs w:val="24"/>
        </w:rPr>
        <w:t>17</w:t>
      </w:r>
      <w:r w:rsidR="009C2ED6" w:rsidRPr="00C3576E">
        <w:rPr>
          <w:rFonts w:cs="Times New Roman"/>
          <w:b/>
          <w:sz w:val="24"/>
          <w:szCs w:val="24"/>
        </w:rPr>
        <w:t xml:space="preserve">.  </w:t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  <w:t xml:space="preserve">5.  </w:t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843D4E">
        <w:rPr>
          <w:rFonts w:cs="Times New Roman"/>
          <w:b/>
          <w:sz w:val="24"/>
          <w:szCs w:val="24"/>
        </w:rPr>
        <w:t>18</w:t>
      </w:r>
      <w:r w:rsidR="009C2ED6" w:rsidRPr="00C3576E">
        <w:rPr>
          <w:rFonts w:cs="Times New Roman"/>
          <w:b/>
          <w:sz w:val="24"/>
          <w:szCs w:val="24"/>
        </w:rPr>
        <w:t>.</w:t>
      </w:r>
    </w:p>
    <w:p w:rsidR="009C2ED6" w:rsidRPr="002D076E" w:rsidRDefault="009C2ED6" w:rsidP="009C2ED6">
      <w:pPr>
        <w:rPr>
          <w:rFonts w:ascii="Comic Sans MS" w:hAnsi="Comic Sans MS" w:cs="Times New Roman"/>
          <w:sz w:val="24"/>
          <w:szCs w:val="24"/>
        </w:rPr>
      </w:pPr>
    </w:p>
    <w:p w:rsidR="009C2ED6" w:rsidRPr="002D076E" w:rsidRDefault="009C2ED6" w:rsidP="009C2ED6">
      <w:pPr>
        <w:rPr>
          <w:rFonts w:ascii="Comic Sans MS" w:hAnsi="Comic Sans MS" w:cs="Times New Roman"/>
          <w:sz w:val="24"/>
          <w:szCs w:val="24"/>
        </w:rPr>
      </w:pPr>
    </w:p>
    <w:p w:rsidR="009C2ED6" w:rsidRPr="002D076E" w:rsidRDefault="009C2ED6" w:rsidP="009C2ED6">
      <w:pPr>
        <w:rPr>
          <w:rFonts w:ascii="Comic Sans MS" w:hAnsi="Comic Sans MS" w:cs="Times New Roman"/>
          <w:sz w:val="24"/>
          <w:szCs w:val="24"/>
        </w:rPr>
      </w:pPr>
    </w:p>
    <w:p w:rsidR="00843D4E" w:rsidRDefault="00843D4E" w:rsidP="009C2ED6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4"/>
          <w:szCs w:val="24"/>
        </w:rPr>
        <w:tab/>
      </w:r>
    </w:p>
    <w:p w:rsidR="00843D4E" w:rsidRDefault="00843D4E" w:rsidP="00843D4E">
      <w:pPr>
        <w:ind w:firstLine="720"/>
        <w:rPr>
          <w:rFonts w:ascii="Comic Sans MS" w:hAnsi="Comic Sans MS" w:cs="Times New Roman"/>
          <w:sz w:val="24"/>
          <w:szCs w:val="24"/>
        </w:rPr>
      </w:pPr>
    </w:p>
    <w:p w:rsidR="009C2ED6" w:rsidRPr="00843D4E" w:rsidRDefault="00905176" w:rsidP="00843D4E">
      <w:pPr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V=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>V=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="00843D4E" w:rsidRPr="00843D4E">
        <w:rPr>
          <w:rFonts w:cs="Times New Roman"/>
          <w:sz w:val="24"/>
          <w:szCs w:val="24"/>
        </w:rPr>
        <w:tab/>
      </w:r>
    </w:p>
    <w:p w:rsidR="009C2ED6" w:rsidRPr="002D076E" w:rsidRDefault="00CF0EC8" w:rsidP="009C2ED6">
      <w:pPr>
        <w:rPr>
          <w:rFonts w:ascii="Comic Sans MS" w:hAnsi="Comic Sans MS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2130304" behindDoc="1" locked="0" layoutInCell="1" allowOverlap="1" wp14:anchorId="726337DD" wp14:editId="63631E0E">
            <wp:simplePos x="0" y="0"/>
            <wp:positionH relativeFrom="column">
              <wp:posOffset>5238750</wp:posOffset>
            </wp:positionH>
            <wp:positionV relativeFrom="paragraph">
              <wp:posOffset>311785</wp:posOffset>
            </wp:positionV>
            <wp:extent cx="1202055" cy="1209040"/>
            <wp:effectExtent l="0" t="0" r="0" b="0"/>
            <wp:wrapNone/>
            <wp:docPr id="2" name="Picture 2" descr="http://3dshapes.org/images/stories/3dshapesclipart/con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3dshapes.org/images/stories/3dshapesclipart/cone1.pn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120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141605</wp:posOffset>
                </wp:positionH>
                <wp:positionV relativeFrom="paragraph">
                  <wp:posOffset>159385</wp:posOffset>
                </wp:positionV>
                <wp:extent cx="3218815" cy="2802255"/>
                <wp:effectExtent l="8255" t="9525" r="11430" b="7620"/>
                <wp:wrapNone/>
                <wp:docPr id="13" name="Rectangle 6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18815" cy="28022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0CAC9F" id="Rectangle 623" o:spid="_x0000_s1026" style="position:absolute;margin-left:11.15pt;margin-top:12.55pt;width:253.45pt;height:220.65pt;z-index:25212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" filled="f" strokecolor="black [3213]"/>
            </w:pict>
          </mc:Fallback>
        </mc:AlternateContent>
      </w:r>
      <w:r w:rsidR="00D36E5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3356610</wp:posOffset>
                </wp:positionH>
                <wp:positionV relativeFrom="paragraph">
                  <wp:posOffset>159385</wp:posOffset>
                </wp:positionV>
                <wp:extent cx="3402330" cy="2802255"/>
                <wp:effectExtent l="13335" t="9525" r="13335" b="7620"/>
                <wp:wrapNone/>
                <wp:docPr id="12" name="Rectangle 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02330" cy="28022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5254EA" id="Rectangle 624" o:spid="_x0000_s1026" style="position:absolute;margin-left:264.3pt;margin-top:12.55pt;width:267.9pt;height:220.65pt;z-index:25212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" filled="f" strokecolor="black [3213]"/>
            </w:pict>
          </mc:Fallback>
        </mc:AlternateContent>
      </w:r>
    </w:p>
    <w:p w:rsidR="00843D4E" w:rsidRPr="00843D4E" w:rsidRDefault="00D36E5F" w:rsidP="006E3D0A">
      <w:pPr>
        <w:rPr>
          <w:rFonts w:cs="Times New Roman"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1112520</wp:posOffset>
                </wp:positionH>
                <wp:positionV relativeFrom="paragraph">
                  <wp:posOffset>283845</wp:posOffset>
                </wp:positionV>
                <wp:extent cx="706755" cy="19050"/>
                <wp:effectExtent l="7620" t="9525" r="9525" b="9525"/>
                <wp:wrapNone/>
                <wp:docPr id="11" name="AutoShape 6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0675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E21AA5" id="AutoShape 627" o:spid="_x0000_s1026" type="#_x0000_t32" style="position:absolute;margin-left:87.6pt;margin-top:22.35pt;width:55.65pt;height:1.5pt;z-index:25213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"/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429895</wp:posOffset>
                </wp:positionH>
                <wp:positionV relativeFrom="paragraph">
                  <wp:posOffset>188595</wp:posOffset>
                </wp:positionV>
                <wp:extent cx="1389380" cy="819150"/>
                <wp:effectExtent l="10795" t="9525" r="9525" b="9525"/>
                <wp:wrapNone/>
                <wp:docPr id="10" name="AutoShape 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9380" cy="819150"/>
                        </a:xfrm>
                        <a:prstGeom prst="can">
                          <a:avLst>
                            <a:gd name="adj" fmla="val 2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48874DA"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AutoShape 625" o:spid="_x0000_s1026" type="#_x0000_t22" style="position:absolute;margin-left:33.85pt;margin-top:14.85pt;width:109.4pt;height:64.5pt;z-index:25212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"/>
            </w:pict>
          </mc:Fallback>
        </mc:AlternateContent>
      </w:r>
      <w:r w:rsidR="00843D4E">
        <w:rPr>
          <w:rFonts w:cs="Times New Roman"/>
          <w:b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>19.</w:t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</w:r>
      <w:r w:rsidR="00CF0EC8">
        <w:rPr>
          <w:rFonts w:cs="Times New Roman"/>
          <w:sz w:val="24"/>
          <w:szCs w:val="24"/>
        </w:rPr>
        <w:t>r = 8cm</w:t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  <w:t>20.</w:t>
      </w:r>
    </w:p>
    <w:p w:rsidR="00843D4E" w:rsidRPr="00CF0EC8" w:rsidRDefault="00CF0EC8" w:rsidP="006E3D0A">
      <w:pPr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  <w:t xml:space="preserve"> </w:t>
      </w:r>
      <w:r w:rsidRPr="00CF0EC8">
        <w:rPr>
          <w:rFonts w:cs="Times New Roman"/>
          <w:sz w:val="24"/>
          <w:szCs w:val="24"/>
        </w:rPr>
        <w:t>6cm</w:t>
      </w:r>
      <w:r w:rsidRPr="00CF0EC8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      8</w:t>
      </w:r>
      <w:r>
        <w:rPr>
          <w:rFonts w:cs="Times New Roman"/>
          <w:sz w:val="24"/>
          <w:szCs w:val="24"/>
        </w:rPr>
        <w:tab/>
        <w:t xml:space="preserve">       </w:t>
      </w:r>
      <w:r w:rsidR="002E56E4" w:rsidRPr="002E56E4">
        <w:rPr>
          <w:rFonts w:cs="Times New Roman"/>
          <w:sz w:val="24"/>
          <w:szCs w:val="24"/>
        </w:rPr>
        <w:t>10</w:t>
      </w:r>
    </w:p>
    <w:p w:rsidR="00843D4E" w:rsidRDefault="00843D4E" w:rsidP="006E3D0A">
      <w:pPr>
        <w:rPr>
          <w:rFonts w:cs="Times New Roman"/>
          <w:b/>
          <w:sz w:val="24"/>
          <w:szCs w:val="24"/>
        </w:rPr>
      </w:pPr>
    </w:p>
    <w:p w:rsidR="00843D4E" w:rsidRPr="00CF0EC8" w:rsidRDefault="00CF0EC8" w:rsidP="006E3D0A">
      <w:pPr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 w:rsidRPr="00CF0EC8">
        <w:rPr>
          <w:rFonts w:cs="Times New Roman"/>
          <w:sz w:val="24"/>
          <w:szCs w:val="24"/>
        </w:rPr>
        <w:t>r = 6</w:t>
      </w:r>
    </w:p>
    <w:p w:rsidR="00843D4E" w:rsidRDefault="00CF0EC8" w:rsidP="006E3D0A">
      <w:pPr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</w:p>
    <w:p w:rsidR="00CF0EC8" w:rsidRPr="00843D4E" w:rsidRDefault="00CF0EC8" w:rsidP="00CF0EC8">
      <w:pPr>
        <w:ind w:firstLine="720"/>
        <w:rPr>
          <w:rFonts w:cs="Times New Roman"/>
          <w:sz w:val="24"/>
          <w:szCs w:val="24"/>
        </w:rPr>
      </w:pPr>
      <w:r w:rsidRPr="00843D4E">
        <w:rPr>
          <w:rFonts w:cs="Times New Roman"/>
          <w:sz w:val="24"/>
          <w:szCs w:val="24"/>
        </w:rPr>
        <w:t>V=</w:t>
      </w:r>
      <w:r w:rsidRPr="00843D4E">
        <w:rPr>
          <w:rFonts w:cs="Times New Roman"/>
          <w:sz w:val="24"/>
          <w:szCs w:val="24"/>
        </w:rPr>
        <w:tab/>
      </w:r>
      <w:r w:rsidRPr="00843D4E">
        <w:rPr>
          <w:rFonts w:cs="Times New Roman"/>
          <w:sz w:val="24"/>
          <w:szCs w:val="24"/>
        </w:rPr>
        <w:tab/>
      </w:r>
      <w:r w:rsidRPr="00843D4E">
        <w:rPr>
          <w:rFonts w:cs="Times New Roman"/>
          <w:sz w:val="24"/>
          <w:szCs w:val="24"/>
        </w:rPr>
        <w:tab/>
      </w:r>
      <w:r w:rsidR="00905176">
        <w:rPr>
          <w:rFonts w:cs="Times New Roman"/>
          <w:sz w:val="24"/>
          <w:szCs w:val="24"/>
        </w:rPr>
        <w:tab/>
      </w:r>
      <w:r w:rsidR="00905176">
        <w:rPr>
          <w:rFonts w:cs="Times New Roman"/>
          <w:sz w:val="24"/>
          <w:szCs w:val="24"/>
        </w:rPr>
        <w:tab/>
      </w:r>
      <w:r w:rsidR="00905176">
        <w:rPr>
          <w:rFonts w:cs="Times New Roman"/>
          <w:sz w:val="24"/>
          <w:szCs w:val="24"/>
        </w:rPr>
        <w:tab/>
      </w:r>
      <w:r w:rsidR="00905176">
        <w:rPr>
          <w:rFonts w:cs="Times New Roman"/>
          <w:sz w:val="24"/>
          <w:szCs w:val="24"/>
        </w:rPr>
        <w:tab/>
        <w:t>V=</w:t>
      </w:r>
      <w:r w:rsidR="00905176">
        <w:rPr>
          <w:rFonts w:cs="Times New Roman"/>
          <w:sz w:val="24"/>
          <w:szCs w:val="24"/>
        </w:rPr>
        <w:tab/>
      </w:r>
      <w:r w:rsidR="00905176">
        <w:rPr>
          <w:rFonts w:cs="Times New Roman"/>
          <w:sz w:val="24"/>
          <w:szCs w:val="24"/>
        </w:rPr>
        <w:tab/>
      </w:r>
      <w:r w:rsidR="00905176">
        <w:rPr>
          <w:rFonts w:cs="Times New Roman"/>
          <w:sz w:val="24"/>
          <w:szCs w:val="24"/>
        </w:rPr>
        <w:tab/>
      </w:r>
      <w:r w:rsidR="00905176">
        <w:rPr>
          <w:rFonts w:cs="Times New Roman"/>
          <w:sz w:val="24"/>
          <w:szCs w:val="24"/>
        </w:rPr>
        <w:tab/>
      </w:r>
    </w:p>
    <w:p w:rsidR="004D378E" w:rsidRDefault="004D378E" w:rsidP="006E3D0A">
      <w:pPr>
        <w:rPr>
          <w:rFonts w:cs="Times New Roman"/>
          <w:b/>
          <w:sz w:val="24"/>
          <w:szCs w:val="24"/>
        </w:rPr>
      </w:pPr>
    </w:p>
    <w:p w:rsidR="00843D4E" w:rsidRDefault="00243E14" w:rsidP="006E3D0A">
      <w:pPr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lastRenderedPageBreak/>
        <w:t>Find</w:t>
      </w:r>
      <w:r w:rsidR="00E804B0">
        <w:rPr>
          <w:rFonts w:cs="Times New Roman"/>
          <w:b/>
          <w:sz w:val="24"/>
          <w:szCs w:val="24"/>
        </w:rPr>
        <w:t xml:space="preserve"> the area of the shaded regions (answer in terms of π).</w:t>
      </w:r>
    </w:p>
    <w:p w:rsidR="00243E14" w:rsidRDefault="00D36E5F" w:rsidP="006E3D0A">
      <w:pPr>
        <w:rPr>
          <w:rFonts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4228465</wp:posOffset>
                </wp:positionH>
                <wp:positionV relativeFrom="paragraph">
                  <wp:posOffset>188595</wp:posOffset>
                </wp:positionV>
                <wp:extent cx="1371600" cy="1333500"/>
                <wp:effectExtent l="18415" t="19050" r="19685" b="19050"/>
                <wp:wrapNone/>
                <wp:docPr id="9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133350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  <a:ln w="25400">
                          <a:solidFill>
                            <a:schemeClr val="accent1">
                              <a:lumMod val="5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574DFF" id="Rectangle 7" o:spid="_x0000_s1026" style="position:absolute;margin-left:332.95pt;margin-top:14.85pt;width:108pt;height:105pt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" fillcolor="#8db3e2 [1311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4228465</wp:posOffset>
                </wp:positionH>
                <wp:positionV relativeFrom="paragraph">
                  <wp:posOffset>188595</wp:posOffset>
                </wp:positionV>
                <wp:extent cx="1371600" cy="1333500"/>
                <wp:effectExtent l="0" t="0" r="19050" b="19050"/>
                <wp:wrapNone/>
                <wp:docPr id="8" name="Oval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71600" cy="13335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65AFB9D" id="Oval 8" o:spid="_x0000_s1026" style="position:absolute;margin-left:332.95pt;margin-top:14.85pt;width:108pt;height:105pt;z-index:25214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" fillcolor="white [3212]" strokecolor="#243f60 [1604]" strokeweight="2pt">
                <v:path arrowok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520065</wp:posOffset>
                </wp:positionH>
                <wp:positionV relativeFrom="paragraph">
                  <wp:posOffset>112395</wp:posOffset>
                </wp:positionV>
                <wp:extent cx="1533525" cy="1466850"/>
                <wp:effectExtent l="15240" t="19050" r="13335" b="19050"/>
                <wp:wrapNone/>
                <wp:docPr id="3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33525" cy="1466850"/>
                        </a:xfrm>
                        <a:prstGeom prst="ellipse">
                          <a:avLst/>
                        </a:prstGeom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  <a:ln w="25400">
                          <a:solidFill>
                            <a:schemeClr val="accent1">
                              <a:lumMod val="5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D4B9621" id="Oval 3" o:spid="_x0000_s1026" style="position:absolute;margin-left:40.95pt;margin-top:8.85pt;width:120.75pt;height:115.5pt;z-index:25213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" fillcolor="#8db3e2 [1311]" strokecolor="#243f60 [1604]" strokeweight="2pt"/>
            </w:pict>
          </mc:Fallback>
        </mc:AlternateContent>
      </w:r>
      <w:r w:rsidR="00243E14">
        <w:rPr>
          <w:rFonts w:cs="Times New Roman"/>
          <w:sz w:val="24"/>
          <w:szCs w:val="24"/>
        </w:rPr>
        <w:t>21.</w:t>
      </w:r>
      <w:r w:rsidR="00243E14">
        <w:rPr>
          <w:rFonts w:cs="Times New Roman"/>
          <w:sz w:val="24"/>
          <w:szCs w:val="24"/>
        </w:rPr>
        <w:tab/>
      </w:r>
      <w:r w:rsidR="00243E14">
        <w:rPr>
          <w:rFonts w:cs="Times New Roman"/>
          <w:sz w:val="24"/>
          <w:szCs w:val="24"/>
        </w:rPr>
        <w:tab/>
      </w:r>
      <w:r w:rsidR="00243E14">
        <w:rPr>
          <w:rFonts w:cs="Times New Roman"/>
          <w:sz w:val="24"/>
          <w:szCs w:val="24"/>
        </w:rPr>
        <w:tab/>
      </w:r>
      <w:r w:rsidR="00243E14">
        <w:rPr>
          <w:rFonts w:cs="Times New Roman"/>
          <w:sz w:val="24"/>
          <w:szCs w:val="24"/>
        </w:rPr>
        <w:tab/>
      </w:r>
      <w:r w:rsidR="00243E14">
        <w:rPr>
          <w:rFonts w:cs="Times New Roman"/>
          <w:sz w:val="24"/>
          <w:szCs w:val="24"/>
        </w:rPr>
        <w:tab/>
      </w:r>
      <w:r w:rsidR="00243E14">
        <w:rPr>
          <w:rFonts w:cs="Times New Roman"/>
          <w:sz w:val="24"/>
          <w:szCs w:val="24"/>
        </w:rPr>
        <w:tab/>
      </w:r>
      <w:r w:rsidR="00243E14">
        <w:rPr>
          <w:rFonts w:cs="Times New Roman"/>
          <w:sz w:val="24"/>
          <w:szCs w:val="24"/>
        </w:rPr>
        <w:tab/>
      </w:r>
      <w:r w:rsidR="00243E14">
        <w:rPr>
          <w:rFonts w:cs="Times New Roman"/>
          <w:sz w:val="24"/>
          <w:szCs w:val="24"/>
        </w:rPr>
        <w:tab/>
        <w:t>22.</w:t>
      </w:r>
      <w:r w:rsidR="00243E14" w:rsidRPr="00243E14">
        <w:rPr>
          <w:noProof/>
        </w:rPr>
        <w:t xml:space="preserve"> </w:t>
      </w:r>
      <w:r w:rsidR="00243E14">
        <w:rPr>
          <w:noProof/>
        </w:rPr>
        <w:tab/>
      </w:r>
      <w:r w:rsidR="00243E14">
        <w:rPr>
          <w:noProof/>
        </w:rPr>
        <w:tab/>
        <w:t xml:space="preserve">          8</w:t>
      </w:r>
    </w:p>
    <w:p w:rsidR="00243E14" w:rsidRDefault="00D36E5F" w:rsidP="006E3D0A">
      <w:pPr>
        <w:rPr>
          <w:rFonts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1720215</wp:posOffset>
                </wp:positionH>
                <wp:positionV relativeFrom="paragraph">
                  <wp:posOffset>253365</wp:posOffset>
                </wp:positionV>
                <wp:extent cx="257175" cy="228600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3E14" w:rsidRPr="00CC6D5F" w:rsidRDefault="00243E14" w:rsidP="00243E1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7" type="#_x0000_t202" style="position:absolute;margin-left:135.45pt;margin-top:19.95pt;width:20.25pt;height:18pt;z-index:25213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" filled="f" stroked="f" strokeweight=".5pt">
                <v:path arrowok="t"/>
                <v:textbox>
                  <w:txbxContent>
                    <w:p w:rsidR="00243E14" w:rsidRPr="00CC6D5F" w:rsidRDefault="00243E14" w:rsidP="00243E14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1291590</wp:posOffset>
                </wp:positionH>
                <wp:positionV relativeFrom="paragraph">
                  <wp:posOffset>491490</wp:posOffset>
                </wp:positionV>
                <wp:extent cx="762000" cy="9525"/>
                <wp:effectExtent l="0" t="0" r="19050" b="28575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620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12A330" id="Straight Connector 4" o:spid="_x0000_s1026" style="position:absolute;z-index:25213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7pt,38.7pt" to="161.7pt,3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" strokecolor="black [3213]" strokeweight="1.5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862965</wp:posOffset>
                </wp:positionH>
                <wp:positionV relativeFrom="paragraph">
                  <wp:posOffset>72390</wp:posOffset>
                </wp:positionV>
                <wp:extent cx="847725" cy="857250"/>
                <wp:effectExtent l="0" t="0" r="28575" b="19050"/>
                <wp:wrapNone/>
                <wp:docPr id="5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47725" cy="85725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F4A71FB" id="Oval 5" o:spid="_x0000_s1026" style="position:absolute;margin-left:67.95pt;margin-top:5.7pt;width:66.75pt;height:67.5pt;z-index:25213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" fillcolor="white [3212]" strokecolor="#243f60 [1604]" strokeweight="2pt">
                <v:path arrowok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1377315</wp:posOffset>
                </wp:positionH>
                <wp:positionV relativeFrom="paragraph">
                  <wp:posOffset>262890</wp:posOffset>
                </wp:positionV>
                <wp:extent cx="257175" cy="228600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3E14" w:rsidRDefault="00243E14" w:rsidP="00243E14"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8" type="#_x0000_t202" style="position:absolute;margin-left:108.45pt;margin-top:20.7pt;width:20.25pt;height:18pt;z-index:25213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" filled="f" stroked="f" strokeweight=".5pt">
                <v:path arrowok="t"/>
                <v:textbox>
                  <w:txbxContent>
                    <w:p w:rsidR="00243E14" w:rsidRDefault="00243E14" w:rsidP="00243E14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243E14" w:rsidRDefault="00243E14" w:rsidP="006E3D0A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     8</w:t>
      </w:r>
    </w:p>
    <w:p w:rsidR="00243E14" w:rsidRDefault="00243E14" w:rsidP="006E3D0A">
      <w:pPr>
        <w:rPr>
          <w:rFonts w:cs="Times New Roman"/>
          <w:sz w:val="24"/>
          <w:szCs w:val="24"/>
        </w:rPr>
      </w:pPr>
    </w:p>
    <w:p w:rsidR="00243E14" w:rsidRPr="00243E14" w:rsidRDefault="00243E14" w:rsidP="006E3D0A">
      <w:pPr>
        <w:rPr>
          <w:rFonts w:cs="Times New Roman"/>
          <w:sz w:val="24"/>
          <w:szCs w:val="24"/>
        </w:rPr>
      </w:pPr>
    </w:p>
    <w:p w:rsidR="009C2ED6" w:rsidRPr="00C3576E" w:rsidRDefault="00E81CCC" w:rsidP="00E81CCC">
      <w:pPr>
        <w:spacing w:after="0" w:line="240" w:lineRule="auto"/>
        <w:rPr>
          <w:b/>
          <w:sz w:val="24"/>
          <w:szCs w:val="24"/>
        </w:rPr>
      </w:pPr>
      <w:r w:rsidRPr="00C3576E">
        <w:rPr>
          <w:b/>
          <w:sz w:val="24"/>
          <w:szCs w:val="24"/>
        </w:rPr>
        <w:t>Perform the following conversions:</w:t>
      </w:r>
    </w:p>
    <w:p w:rsidR="00E81CCC" w:rsidRPr="00C3576E" w:rsidRDefault="00E81CCC" w:rsidP="00E81CCC">
      <w:pPr>
        <w:spacing w:after="0" w:line="240" w:lineRule="auto"/>
        <w:rPr>
          <w:sz w:val="24"/>
          <w:szCs w:val="24"/>
        </w:rPr>
      </w:pPr>
    </w:p>
    <w:p w:rsidR="00E81CCC" w:rsidRPr="00C3576E" w:rsidRDefault="00CF0EC8" w:rsidP="00E81CCC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2</w:t>
      </w:r>
      <w:r w:rsidR="00243E14">
        <w:rPr>
          <w:sz w:val="24"/>
          <w:szCs w:val="24"/>
        </w:rPr>
        <w:t>3</w:t>
      </w:r>
      <w:r w:rsidR="00E81CCC" w:rsidRPr="00C3576E">
        <w:rPr>
          <w:sz w:val="24"/>
          <w:szCs w:val="24"/>
        </w:rPr>
        <w:t>.</w:t>
      </w:r>
      <w:r w:rsidR="00E81CCC" w:rsidRPr="00C3576E">
        <w:rPr>
          <w:sz w:val="24"/>
          <w:szCs w:val="24"/>
        </w:rPr>
        <w:tab/>
        <w:t>Convert 84</w:t>
      </w:r>
      <w:r w:rsidR="00E81CCC" w:rsidRPr="00C3576E">
        <w:rPr>
          <w:sz w:val="24"/>
          <w:szCs w:val="24"/>
        </w:rPr>
        <w:sym w:font="Symbol" w:char="F0B0"/>
      </w:r>
      <w:r w:rsidR="00E81CCC" w:rsidRPr="00C3576E">
        <w:rPr>
          <w:sz w:val="24"/>
          <w:szCs w:val="24"/>
        </w:rPr>
        <w:t xml:space="preserve"> into radians.</w:t>
      </w:r>
      <w:r w:rsidR="00E81CCC" w:rsidRPr="00C3576E">
        <w:rPr>
          <w:sz w:val="24"/>
          <w:szCs w:val="24"/>
        </w:rPr>
        <w:tab/>
      </w:r>
      <w:r w:rsidR="00E81CCC" w:rsidRPr="00C3576E">
        <w:rPr>
          <w:sz w:val="24"/>
          <w:szCs w:val="24"/>
        </w:rPr>
        <w:tab/>
      </w:r>
      <w:r w:rsidR="00E81CCC" w:rsidRPr="00C3576E">
        <w:rPr>
          <w:sz w:val="24"/>
          <w:szCs w:val="24"/>
        </w:rPr>
        <w:tab/>
      </w:r>
      <w:r w:rsidR="00E81CCC" w:rsidRPr="00C3576E">
        <w:rPr>
          <w:sz w:val="24"/>
          <w:szCs w:val="24"/>
        </w:rPr>
        <w:tab/>
        <w:t>2</w:t>
      </w:r>
      <w:r w:rsidR="00243E14">
        <w:rPr>
          <w:sz w:val="24"/>
          <w:szCs w:val="24"/>
        </w:rPr>
        <w:t>4</w:t>
      </w:r>
      <w:r w:rsidR="00E81CCC" w:rsidRPr="00C3576E">
        <w:rPr>
          <w:sz w:val="24"/>
          <w:szCs w:val="24"/>
        </w:rPr>
        <w:t>.</w:t>
      </w:r>
      <w:r w:rsidR="00E81CCC" w:rsidRPr="00C3576E">
        <w:rPr>
          <w:sz w:val="24"/>
          <w:szCs w:val="24"/>
        </w:rPr>
        <w:tab/>
        <w:t>Convert 8</w:t>
      </w:r>
      <w:r w:rsidR="00E81CCC" w:rsidRPr="00C3576E">
        <w:rPr>
          <w:sz w:val="24"/>
          <w:szCs w:val="24"/>
        </w:rPr>
        <w:sym w:font="Symbol" w:char="F070"/>
      </w:r>
      <w:r w:rsidR="00E81CCC" w:rsidRPr="00C3576E">
        <w:rPr>
          <w:sz w:val="24"/>
          <w:szCs w:val="24"/>
        </w:rPr>
        <w:t>/5 radians into degrees.</w:t>
      </w:r>
    </w:p>
    <w:p w:rsidR="00E81CCC" w:rsidRPr="00C3576E" w:rsidRDefault="00E81CCC" w:rsidP="00E81CCC">
      <w:pPr>
        <w:spacing w:after="0" w:line="240" w:lineRule="auto"/>
        <w:rPr>
          <w:sz w:val="24"/>
          <w:szCs w:val="24"/>
        </w:rPr>
      </w:pPr>
    </w:p>
    <w:p w:rsidR="00E81CCC" w:rsidRDefault="00E81CCC" w:rsidP="00E81C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243E14" w:rsidRDefault="00243E14" w:rsidP="00E81C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243E14" w:rsidRPr="00C3576E" w:rsidRDefault="00243E14" w:rsidP="00243E14">
      <w:pPr>
        <w:spacing w:after="0" w:line="240" w:lineRule="auto"/>
        <w:ind w:left="720" w:hanging="720"/>
        <w:rPr>
          <w:sz w:val="24"/>
          <w:szCs w:val="24"/>
        </w:rPr>
      </w:pPr>
      <w:r>
        <w:rPr>
          <w:b/>
          <w:sz w:val="24"/>
          <w:szCs w:val="24"/>
        </w:rPr>
        <w:t>Answer the following questions.</w:t>
      </w:r>
    </w:p>
    <w:p w:rsidR="00243E14" w:rsidRDefault="00243E14" w:rsidP="00E81C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E81CCC" w:rsidRDefault="00CF0EC8" w:rsidP="00E81CCC">
      <w:pPr>
        <w:spacing w:after="0" w:line="240" w:lineRule="auto"/>
        <w:ind w:left="720" w:hanging="720"/>
        <w:rPr>
          <w:sz w:val="24"/>
          <w:szCs w:val="24"/>
        </w:rPr>
      </w:pPr>
      <w:r>
        <w:rPr>
          <w:sz w:val="24"/>
          <w:szCs w:val="24"/>
        </w:rPr>
        <w:t>2</w:t>
      </w:r>
      <w:r w:rsidR="00243E14">
        <w:rPr>
          <w:sz w:val="24"/>
          <w:szCs w:val="24"/>
        </w:rPr>
        <w:t>5</w:t>
      </w:r>
      <w:r w:rsidR="00E81CCC" w:rsidRPr="00C3576E">
        <w:rPr>
          <w:sz w:val="24"/>
          <w:szCs w:val="24"/>
        </w:rPr>
        <w:t>.</w:t>
      </w:r>
      <w:r w:rsidR="00E81CCC" w:rsidRPr="00C3576E">
        <w:rPr>
          <w:sz w:val="24"/>
          <w:szCs w:val="24"/>
        </w:rPr>
        <w:tab/>
      </w:r>
      <w:r>
        <w:rPr>
          <w:sz w:val="24"/>
          <w:szCs w:val="24"/>
        </w:rPr>
        <w:t xml:space="preserve">A certain arc has a measure of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>
        <w:rPr>
          <w:rFonts w:eastAsiaTheme="minorEastAsia"/>
          <w:sz w:val="24"/>
          <w:szCs w:val="24"/>
        </w:rPr>
        <w:t xml:space="preserve"> radians and a radius length of 20in. Find the arc length.</w:t>
      </w:r>
    </w:p>
    <w:p w:rsidR="00CF0EC8" w:rsidRDefault="00CF0EC8" w:rsidP="00E81CCC">
      <w:pPr>
        <w:spacing w:after="0" w:line="240" w:lineRule="auto"/>
        <w:ind w:left="720" w:hanging="720"/>
        <w:rPr>
          <w:sz w:val="24"/>
          <w:szCs w:val="24"/>
        </w:rPr>
      </w:pPr>
    </w:p>
    <w:p w:rsidR="00CF0EC8" w:rsidRDefault="00CF0EC8" w:rsidP="00E81CCC">
      <w:pPr>
        <w:spacing w:after="0" w:line="240" w:lineRule="auto"/>
        <w:ind w:left="720" w:hanging="720"/>
        <w:rPr>
          <w:sz w:val="24"/>
          <w:szCs w:val="24"/>
        </w:rPr>
      </w:pPr>
    </w:p>
    <w:p w:rsidR="00243E14" w:rsidRDefault="00243E14" w:rsidP="00E81CCC">
      <w:pPr>
        <w:spacing w:after="0" w:line="240" w:lineRule="auto"/>
        <w:ind w:left="720" w:hanging="720"/>
        <w:rPr>
          <w:sz w:val="24"/>
          <w:szCs w:val="24"/>
        </w:rPr>
      </w:pPr>
    </w:p>
    <w:p w:rsidR="00243E14" w:rsidRPr="00C3576E" w:rsidRDefault="00243E14" w:rsidP="00243E14">
      <w:pPr>
        <w:ind w:left="720" w:hanging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26</w:t>
      </w:r>
      <w:r w:rsidRPr="00C3576E">
        <w:rPr>
          <w:rFonts w:cs="Times New Roman"/>
          <w:sz w:val="24"/>
          <w:szCs w:val="24"/>
        </w:rPr>
        <w:t xml:space="preserve">.  </w:t>
      </w:r>
      <w:r>
        <w:rPr>
          <w:rFonts w:cs="Times New Roman"/>
          <w:sz w:val="24"/>
          <w:szCs w:val="24"/>
        </w:rPr>
        <w:tab/>
      </w:r>
      <w:r w:rsidRPr="00C3576E">
        <w:rPr>
          <w:rFonts w:cs="Times New Roman"/>
          <w:sz w:val="24"/>
          <w:szCs w:val="24"/>
        </w:rPr>
        <w:t>A pizza with a 10 inch diameter is cut into 8 congruent slices.  A pizza with an 8 inch diameter is cut into 6 congruent slices.  Which pizza has the bigger slice?  Show all work to prove your answer.</w:t>
      </w:r>
    </w:p>
    <w:p w:rsidR="00CF0EC8" w:rsidRDefault="00CF0EC8" w:rsidP="00E81CCC">
      <w:pPr>
        <w:spacing w:after="0" w:line="240" w:lineRule="auto"/>
        <w:ind w:left="720" w:hanging="720"/>
        <w:rPr>
          <w:sz w:val="24"/>
          <w:szCs w:val="24"/>
        </w:rPr>
      </w:pPr>
    </w:p>
    <w:p w:rsidR="00AC4392" w:rsidRPr="00C3576E" w:rsidRDefault="00AC4392" w:rsidP="00E81CCC">
      <w:pPr>
        <w:spacing w:after="0" w:line="240" w:lineRule="auto"/>
        <w:ind w:left="720" w:hanging="720"/>
        <w:rPr>
          <w:sz w:val="24"/>
          <w:szCs w:val="24"/>
        </w:rPr>
      </w:pPr>
    </w:p>
    <w:p w:rsidR="00AC4392" w:rsidRPr="00C3576E" w:rsidRDefault="00AC4392" w:rsidP="00E81CCC">
      <w:pPr>
        <w:spacing w:after="0" w:line="240" w:lineRule="auto"/>
        <w:ind w:left="720" w:hanging="720"/>
        <w:rPr>
          <w:sz w:val="24"/>
          <w:szCs w:val="24"/>
        </w:rPr>
      </w:pPr>
    </w:p>
    <w:p w:rsidR="00AC4392" w:rsidRPr="00C3576E" w:rsidRDefault="00AC4392" w:rsidP="00E81CCC">
      <w:pPr>
        <w:spacing w:after="0" w:line="240" w:lineRule="auto"/>
        <w:ind w:left="720" w:hanging="720"/>
        <w:rPr>
          <w:sz w:val="24"/>
          <w:szCs w:val="24"/>
        </w:rPr>
      </w:pPr>
    </w:p>
    <w:p w:rsidR="00AC4392" w:rsidRPr="00C3576E" w:rsidRDefault="00AC4392" w:rsidP="00E81CCC">
      <w:pPr>
        <w:spacing w:after="0" w:line="240" w:lineRule="auto"/>
        <w:ind w:left="720" w:hanging="720"/>
        <w:rPr>
          <w:sz w:val="24"/>
          <w:szCs w:val="24"/>
        </w:rPr>
      </w:pPr>
    </w:p>
    <w:p w:rsidR="00CF0EC8" w:rsidRDefault="00CF0EC8" w:rsidP="00AB15BB">
      <w:pPr>
        <w:spacing w:after="0" w:line="240" w:lineRule="auto"/>
        <w:ind w:left="720" w:hanging="720"/>
        <w:rPr>
          <w:sz w:val="24"/>
          <w:szCs w:val="24"/>
        </w:rPr>
      </w:pPr>
      <w:r>
        <w:rPr>
          <w:sz w:val="24"/>
          <w:szCs w:val="24"/>
        </w:rPr>
        <w:t>2</w:t>
      </w:r>
      <w:r w:rsidR="00243E14">
        <w:rPr>
          <w:sz w:val="24"/>
          <w:szCs w:val="24"/>
        </w:rPr>
        <w:t>7</w:t>
      </w:r>
      <w:r w:rsidR="00AC4392" w:rsidRPr="00C3576E">
        <w:rPr>
          <w:sz w:val="24"/>
          <w:szCs w:val="24"/>
        </w:rPr>
        <w:t>.</w:t>
      </w:r>
      <w:r w:rsidR="00AC4392" w:rsidRPr="00C3576E">
        <w:rPr>
          <w:sz w:val="24"/>
          <w:szCs w:val="24"/>
        </w:rPr>
        <w:tab/>
      </w:r>
      <w:r w:rsidR="00DC3664">
        <w:rPr>
          <w:sz w:val="24"/>
          <w:szCs w:val="24"/>
        </w:rPr>
        <w:t>Sand pouring onto the ground forms a cone. If the diameter of the cone is 8in, and the height is 4in, what’s the volume of sand in the pile?</w:t>
      </w:r>
      <w:r w:rsidR="00AB15BB" w:rsidRPr="00C3576E">
        <w:rPr>
          <w:sz w:val="24"/>
          <w:szCs w:val="24"/>
        </w:rPr>
        <w:t xml:space="preserve">            </w:t>
      </w:r>
    </w:p>
    <w:p w:rsidR="00CF0EC8" w:rsidRDefault="00CF0EC8" w:rsidP="00AB15BB">
      <w:pPr>
        <w:spacing w:after="0" w:line="240" w:lineRule="auto"/>
        <w:ind w:left="720" w:hanging="720"/>
        <w:rPr>
          <w:sz w:val="24"/>
          <w:szCs w:val="24"/>
        </w:rPr>
      </w:pPr>
    </w:p>
    <w:p w:rsidR="00CF0EC8" w:rsidRDefault="00CF0EC8" w:rsidP="00AB15BB">
      <w:pPr>
        <w:spacing w:after="0" w:line="240" w:lineRule="auto"/>
        <w:ind w:left="720" w:hanging="720"/>
        <w:rPr>
          <w:sz w:val="24"/>
          <w:szCs w:val="24"/>
        </w:rPr>
      </w:pPr>
    </w:p>
    <w:p w:rsidR="00CF0EC8" w:rsidRDefault="00CF0EC8" w:rsidP="00AB15BB">
      <w:pPr>
        <w:spacing w:after="0" w:line="240" w:lineRule="auto"/>
        <w:ind w:left="720" w:hanging="720"/>
        <w:rPr>
          <w:sz w:val="24"/>
          <w:szCs w:val="24"/>
        </w:rPr>
      </w:pPr>
    </w:p>
    <w:p w:rsidR="00CF0EC8" w:rsidRDefault="00CF0EC8" w:rsidP="00AB15BB">
      <w:pPr>
        <w:spacing w:after="0" w:line="240" w:lineRule="auto"/>
        <w:ind w:left="720" w:hanging="720"/>
        <w:rPr>
          <w:sz w:val="24"/>
          <w:szCs w:val="24"/>
        </w:rPr>
      </w:pPr>
    </w:p>
    <w:p w:rsidR="00EE3B64" w:rsidRPr="002D076E" w:rsidRDefault="00DC3664" w:rsidP="00AB15BB">
      <w:pPr>
        <w:spacing w:after="0" w:line="240" w:lineRule="auto"/>
        <w:ind w:left="720" w:hanging="720"/>
        <w:rPr>
          <w:rFonts w:ascii="Comic Sans MS" w:hAnsi="Comic Sans MS"/>
          <w:sz w:val="24"/>
          <w:szCs w:val="24"/>
        </w:rPr>
      </w:pPr>
      <w:r>
        <w:rPr>
          <w:sz w:val="24"/>
          <w:szCs w:val="24"/>
        </w:rPr>
        <w:t>2</w:t>
      </w:r>
      <w:r w:rsidR="00243E14">
        <w:rPr>
          <w:sz w:val="24"/>
          <w:szCs w:val="24"/>
        </w:rPr>
        <w:t>8.</w:t>
      </w:r>
      <w:r w:rsidR="00EE3B64" w:rsidRPr="002D076E">
        <w:rPr>
          <w:rFonts w:ascii="Comic Sans MS" w:hAnsi="Comic Sans MS"/>
          <w:sz w:val="24"/>
          <w:szCs w:val="24"/>
        </w:rPr>
        <w:tab/>
      </w:r>
      <w:r w:rsidR="00243E14" w:rsidRPr="00C3576E">
        <w:rPr>
          <w:sz w:val="24"/>
          <w:szCs w:val="24"/>
        </w:rPr>
        <w:t xml:space="preserve">Find the volume of </w:t>
      </w:r>
      <w:r w:rsidR="00243E14">
        <w:rPr>
          <w:sz w:val="24"/>
          <w:szCs w:val="24"/>
        </w:rPr>
        <w:t xml:space="preserve">a </w:t>
      </w:r>
      <w:r w:rsidR="00243E14" w:rsidRPr="00C3576E">
        <w:rPr>
          <w:sz w:val="24"/>
          <w:szCs w:val="24"/>
        </w:rPr>
        <w:t xml:space="preserve">paint can that is 8in tall and has a </w:t>
      </w:r>
      <w:r w:rsidR="00243E14" w:rsidRPr="00C3576E">
        <w:rPr>
          <w:i/>
          <w:sz w:val="24"/>
          <w:szCs w:val="24"/>
        </w:rPr>
        <w:t>diameter</w:t>
      </w:r>
      <w:r w:rsidR="00243E14" w:rsidRPr="00C3576E">
        <w:rPr>
          <w:sz w:val="24"/>
          <w:szCs w:val="24"/>
        </w:rPr>
        <w:t xml:space="preserve"> of 6in.</w:t>
      </w:r>
      <w:r w:rsidR="00EE3B64" w:rsidRPr="002D076E">
        <w:rPr>
          <w:rFonts w:ascii="Comic Sans MS" w:hAnsi="Comic Sans MS"/>
          <w:sz w:val="24"/>
          <w:szCs w:val="24"/>
        </w:rPr>
        <w:tab/>
      </w:r>
      <w:r w:rsidR="00EE3B64" w:rsidRPr="002D076E">
        <w:rPr>
          <w:rFonts w:ascii="Comic Sans MS" w:hAnsi="Comic Sans MS"/>
          <w:sz w:val="24"/>
          <w:szCs w:val="24"/>
        </w:rPr>
        <w:tab/>
      </w:r>
    </w:p>
    <w:p w:rsidR="00EE3B64" w:rsidRPr="002D076E" w:rsidRDefault="00EE3B64" w:rsidP="00AC439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E839EC" w:rsidRPr="00C3576E" w:rsidRDefault="00E839EC" w:rsidP="00AC4392">
      <w:pPr>
        <w:spacing w:after="0" w:line="240" w:lineRule="auto"/>
        <w:rPr>
          <w:sz w:val="24"/>
          <w:szCs w:val="24"/>
        </w:rPr>
      </w:pPr>
      <w:r w:rsidRPr="00C3576E">
        <w:rPr>
          <w:sz w:val="24"/>
          <w:szCs w:val="24"/>
        </w:rPr>
        <w:tab/>
      </w:r>
    </w:p>
    <w:p w:rsidR="00E839EC" w:rsidRPr="00C3576E" w:rsidRDefault="00E839EC" w:rsidP="00AC4392">
      <w:pPr>
        <w:spacing w:after="0" w:line="240" w:lineRule="auto"/>
        <w:rPr>
          <w:sz w:val="24"/>
          <w:szCs w:val="24"/>
        </w:rPr>
      </w:pPr>
    </w:p>
    <w:p w:rsidR="00E839EC" w:rsidRPr="00C3576E" w:rsidRDefault="00E839EC" w:rsidP="00AC4392">
      <w:pPr>
        <w:spacing w:after="0" w:line="240" w:lineRule="auto"/>
        <w:rPr>
          <w:sz w:val="24"/>
          <w:szCs w:val="24"/>
        </w:rPr>
      </w:pPr>
    </w:p>
    <w:p w:rsidR="00EE3B64" w:rsidRDefault="00243E14" w:rsidP="00AC439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29</w:t>
      </w:r>
      <w:r w:rsidR="00EE3B64" w:rsidRPr="00C3576E">
        <w:rPr>
          <w:sz w:val="24"/>
          <w:szCs w:val="24"/>
        </w:rPr>
        <w:t>.</w:t>
      </w:r>
      <w:r w:rsidR="00EE3B64" w:rsidRPr="00C3576E">
        <w:rPr>
          <w:sz w:val="24"/>
          <w:szCs w:val="24"/>
        </w:rPr>
        <w:tab/>
      </w:r>
      <w:r w:rsidR="00C3576E">
        <w:rPr>
          <w:sz w:val="24"/>
          <w:szCs w:val="24"/>
        </w:rPr>
        <w:t>Fill in the blanks to reflect what Cavalierri’s principle says about the image below.</w:t>
      </w:r>
    </w:p>
    <w:p w:rsidR="00C3576E" w:rsidRDefault="004D378E" w:rsidP="00AC4392">
      <w:pPr>
        <w:spacing w:after="0" w:line="240" w:lineRule="auto"/>
        <w:rPr>
          <w:sz w:val="24"/>
          <w:szCs w:val="24"/>
        </w:rPr>
      </w:pPr>
      <w:r w:rsidRPr="00C3576E">
        <w:rPr>
          <w:noProof/>
          <w:sz w:val="24"/>
          <w:szCs w:val="24"/>
        </w:rPr>
        <w:drawing>
          <wp:anchor distT="0" distB="0" distL="114300" distR="114300" simplePos="0" relativeHeight="252110848" behindDoc="1" locked="0" layoutInCell="1" allowOverlap="1" wp14:anchorId="3AC9474D" wp14:editId="56C12B24">
            <wp:simplePos x="0" y="0"/>
            <wp:positionH relativeFrom="column">
              <wp:posOffset>4775200</wp:posOffset>
            </wp:positionH>
            <wp:positionV relativeFrom="paragraph">
              <wp:posOffset>106680</wp:posOffset>
            </wp:positionV>
            <wp:extent cx="1339850" cy="1088628"/>
            <wp:effectExtent l="0" t="0" r="0" b="0"/>
            <wp:wrapNone/>
            <wp:docPr id="1" name="Picture 1" descr="http://theshapesofmath.com/pyramid/cavalier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 descr="http://theshapesofmath.com/pyramid/cavalieri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1088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576E" w:rsidRPr="00C3576E" w:rsidRDefault="00C3576E" w:rsidP="004D378E">
      <w:pPr>
        <w:spacing w:after="0" w:line="240" w:lineRule="auto"/>
        <w:rPr>
          <w:i/>
          <w:sz w:val="24"/>
          <w:szCs w:val="24"/>
        </w:rPr>
      </w:pPr>
      <w:r>
        <w:rPr>
          <w:sz w:val="24"/>
          <w:szCs w:val="24"/>
        </w:rPr>
        <w:t>“</w:t>
      </w:r>
      <w:r w:rsidRPr="00C3576E">
        <w:rPr>
          <w:i/>
          <w:sz w:val="24"/>
          <w:szCs w:val="24"/>
        </w:rPr>
        <w:t>The stacks of coins have the same _________________________</w:t>
      </w:r>
    </w:p>
    <w:p w:rsidR="00C3576E" w:rsidRPr="00C3576E" w:rsidRDefault="00C3576E" w:rsidP="004D378E">
      <w:pPr>
        <w:spacing w:after="0" w:line="240" w:lineRule="auto"/>
        <w:rPr>
          <w:i/>
          <w:sz w:val="24"/>
          <w:szCs w:val="24"/>
        </w:rPr>
      </w:pPr>
      <w:r w:rsidRPr="00C3576E">
        <w:rPr>
          <w:i/>
          <w:sz w:val="24"/>
          <w:szCs w:val="24"/>
        </w:rPr>
        <w:t>because the cross sections are _________________________ and they</w:t>
      </w:r>
    </w:p>
    <w:p w:rsidR="00C3576E" w:rsidRPr="00C3576E" w:rsidRDefault="00C3576E" w:rsidP="004D378E">
      <w:pPr>
        <w:spacing w:after="0" w:line="240" w:lineRule="auto"/>
        <w:rPr>
          <w:i/>
          <w:sz w:val="24"/>
          <w:szCs w:val="24"/>
        </w:rPr>
      </w:pPr>
      <w:r w:rsidRPr="00C3576E">
        <w:rPr>
          <w:i/>
          <w:sz w:val="24"/>
          <w:szCs w:val="24"/>
        </w:rPr>
        <w:t>have the same __________________________”</w:t>
      </w:r>
    </w:p>
    <w:sectPr w:rsidR="00C3576E" w:rsidRPr="00C3576E" w:rsidSect="006736F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076E" w:rsidRDefault="002D076E" w:rsidP="00D04E95">
      <w:pPr>
        <w:spacing w:after="0" w:line="240" w:lineRule="auto"/>
      </w:pPr>
      <w:r>
        <w:separator/>
      </w:r>
    </w:p>
  </w:endnote>
  <w:endnote w:type="continuationSeparator" w:id="0">
    <w:p w:rsidR="002D076E" w:rsidRDefault="002D076E" w:rsidP="00D04E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076E" w:rsidRDefault="002D076E" w:rsidP="00D04E95">
      <w:pPr>
        <w:spacing w:after="0" w:line="240" w:lineRule="auto"/>
      </w:pPr>
      <w:r>
        <w:separator/>
      </w:r>
    </w:p>
  </w:footnote>
  <w:footnote w:type="continuationSeparator" w:id="0">
    <w:p w:rsidR="002D076E" w:rsidRDefault="002D076E" w:rsidP="00D04E9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860DB7"/>
    <w:multiLevelType w:val="multilevel"/>
    <w:tmpl w:val="0409001D"/>
    <w:styleLink w:val="LetteredVerdana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ascii="Verdana" w:hAnsi="Verdana"/>
        <w:sz w:val="22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620"/>
        </w:tabs>
        <w:ind w:left="162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 w15:restartNumberingAfterBreak="0">
    <w:nsid w:val="24C836AC"/>
    <w:multiLevelType w:val="multilevel"/>
    <w:tmpl w:val="0409001D"/>
    <w:numStyleLink w:val="LetteredVerdana"/>
  </w:abstractNum>
  <w:abstractNum w:abstractNumId="2" w15:restartNumberingAfterBreak="0">
    <w:nsid w:val="386E03A2"/>
    <w:multiLevelType w:val="multilevel"/>
    <w:tmpl w:val="0409001D"/>
    <w:numStyleLink w:val="LetteredVerdana"/>
  </w:abstractNum>
  <w:abstractNum w:abstractNumId="3" w15:restartNumberingAfterBreak="0">
    <w:nsid w:val="390D60BD"/>
    <w:multiLevelType w:val="hybridMultilevel"/>
    <w:tmpl w:val="9452862C"/>
    <w:lvl w:ilvl="0" w:tplc="B7E67C1A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ascii="Verdana" w:hAnsi="Verdana" w:hint="default"/>
        <w:sz w:val="22"/>
      </w:rPr>
    </w:lvl>
    <w:lvl w:ilvl="1" w:tplc="556EB748">
      <w:start w:val="2"/>
      <w:numFmt w:val="lowerLetter"/>
      <w:lvlText w:val="%2)"/>
      <w:lvlJc w:val="left"/>
      <w:pPr>
        <w:tabs>
          <w:tab w:val="num" w:pos="1470"/>
        </w:tabs>
        <w:ind w:left="1470" w:hanging="39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2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D93738F"/>
    <w:multiLevelType w:val="hybridMultilevel"/>
    <w:tmpl w:val="DD8CEFC4"/>
    <w:lvl w:ilvl="0" w:tplc="DB92E844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A637DF"/>
    <w:multiLevelType w:val="multilevel"/>
    <w:tmpl w:val="0409001D"/>
    <w:numStyleLink w:val="LetteredVerdana"/>
  </w:abstractNum>
  <w:abstractNum w:abstractNumId="6" w15:restartNumberingAfterBreak="0">
    <w:nsid w:val="43EE50E4"/>
    <w:multiLevelType w:val="hybridMultilevel"/>
    <w:tmpl w:val="D89C62A2"/>
    <w:lvl w:ilvl="0" w:tplc="6D663B72">
      <w:start w:val="1"/>
      <w:numFmt w:val="decimal"/>
      <w:lvlText w:val="%1."/>
      <w:lvlJc w:val="left"/>
      <w:pPr>
        <w:ind w:left="1080" w:hanging="360"/>
      </w:pPr>
      <w:rPr>
        <w:rFonts w:hint="default"/>
        <w:b/>
        <w:sz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65F6DD0"/>
    <w:multiLevelType w:val="multilevel"/>
    <w:tmpl w:val="0409001D"/>
    <w:numStyleLink w:val="LetteredVerdana"/>
  </w:abstractNum>
  <w:abstractNum w:abstractNumId="8" w15:restartNumberingAfterBreak="0">
    <w:nsid w:val="60CB14F0"/>
    <w:multiLevelType w:val="hybridMultilevel"/>
    <w:tmpl w:val="B5CE26BC"/>
    <w:lvl w:ilvl="0" w:tplc="D716FE6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7264476F"/>
    <w:multiLevelType w:val="multilevel"/>
    <w:tmpl w:val="0409001D"/>
    <w:numStyleLink w:val="LetteredVerdana"/>
  </w:abstractNum>
  <w:num w:numId="1">
    <w:abstractNumId w:val="4"/>
  </w:num>
  <w:num w:numId="2">
    <w:abstractNumId w:val="6"/>
  </w:num>
  <w:num w:numId="3">
    <w:abstractNumId w:val="8"/>
  </w:num>
  <w:num w:numId="4">
    <w:abstractNumId w:val="3"/>
  </w:num>
  <w:num w:numId="5">
    <w:abstractNumId w:val="0"/>
  </w:num>
  <w:num w:numId="6">
    <w:abstractNumId w:val="7"/>
  </w:num>
  <w:num w:numId="7">
    <w:abstractNumId w:val="9"/>
  </w:num>
  <w:num w:numId="8">
    <w:abstractNumId w:val="5"/>
  </w:num>
  <w:num w:numId="9">
    <w:abstractNumId w:val="1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36F5"/>
    <w:rsid w:val="00015791"/>
    <w:rsid w:val="00015F65"/>
    <w:rsid w:val="0007492F"/>
    <w:rsid w:val="00102D25"/>
    <w:rsid w:val="001852D2"/>
    <w:rsid w:val="001A2C0F"/>
    <w:rsid w:val="00231F4D"/>
    <w:rsid w:val="00243E14"/>
    <w:rsid w:val="00297F9B"/>
    <w:rsid w:val="002B74B1"/>
    <w:rsid w:val="002D076E"/>
    <w:rsid w:val="002E56E4"/>
    <w:rsid w:val="002F0AE0"/>
    <w:rsid w:val="0031061A"/>
    <w:rsid w:val="003979D5"/>
    <w:rsid w:val="003B002E"/>
    <w:rsid w:val="004D378E"/>
    <w:rsid w:val="0061177B"/>
    <w:rsid w:val="00633A7D"/>
    <w:rsid w:val="006620C9"/>
    <w:rsid w:val="006736F5"/>
    <w:rsid w:val="006D0D91"/>
    <w:rsid w:val="006E3D0A"/>
    <w:rsid w:val="00737000"/>
    <w:rsid w:val="0078636A"/>
    <w:rsid w:val="00843D4E"/>
    <w:rsid w:val="00865B0C"/>
    <w:rsid w:val="008D2372"/>
    <w:rsid w:val="00905176"/>
    <w:rsid w:val="009822E2"/>
    <w:rsid w:val="009850F0"/>
    <w:rsid w:val="009A31A3"/>
    <w:rsid w:val="009C2ED6"/>
    <w:rsid w:val="009E372F"/>
    <w:rsid w:val="00A37B37"/>
    <w:rsid w:val="00AB15BB"/>
    <w:rsid w:val="00AC4392"/>
    <w:rsid w:val="00B012E8"/>
    <w:rsid w:val="00B430E9"/>
    <w:rsid w:val="00B573D5"/>
    <w:rsid w:val="00B9700E"/>
    <w:rsid w:val="00BC66D3"/>
    <w:rsid w:val="00C3576E"/>
    <w:rsid w:val="00C84207"/>
    <w:rsid w:val="00CC3087"/>
    <w:rsid w:val="00CF0EC8"/>
    <w:rsid w:val="00CF2FD5"/>
    <w:rsid w:val="00D04E95"/>
    <w:rsid w:val="00D36E5F"/>
    <w:rsid w:val="00DA64CC"/>
    <w:rsid w:val="00DC3664"/>
    <w:rsid w:val="00DD7ECC"/>
    <w:rsid w:val="00DF0399"/>
    <w:rsid w:val="00DF65C5"/>
    <w:rsid w:val="00E007D1"/>
    <w:rsid w:val="00E3088A"/>
    <w:rsid w:val="00E36836"/>
    <w:rsid w:val="00E804B0"/>
    <w:rsid w:val="00E81CCC"/>
    <w:rsid w:val="00E839EC"/>
    <w:rsid w:val="00ED5C94"/>
    <w:rsid w:val="00EE3B64"/>
    <w:rsid w:val="00F244F0"/>
    <w:rsid w:val="00FD07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66">
      <o:colormenu v:ext="edit" fillcolor="none [1311]" strokecolor="none" shadowcolor="none"/>
    </o:shapedefaults>
    <o:shapelayout v:ext="edit">
      <o:idmap v:ext="edit" data="1"/>
      <o:rules v:ext="edit">
        <o:r id="V:Rule30" type="connector" idref="#_x0000_s1185"/>
        <o:r id="V:Rule31" type="connector" idref="#_x0000_s1450"/>
        <o:r id="V:Rule32" type="connector" idref="#_x0000_s1606"/>
        <o:r id="V:Rule33" type="connector" idref="#_x0000_s1272"/>
        <o:r id="V:Rule34" type="connector" idref="#_x0000_s1449"/>
        <o:r id="V:Rule35" type="connector" idref="#_x0000_s1211"/>
        <o:r id="V:Rule36" type="connector" idref="#_x0000_s1270"/>
        <o:r id="V:Rule37" type="connector" idref="#_x0000_s1408"/>
        <o:r id="V:Rule38" type="connector" idref="#_x0000_s1141"/>
        <o:r id="V:Rule39" type="connector" idref="#_x0000_s1208"/>
        <o:r id="V:Rule40" type="connector" idref="#_x0000_s1284"/>
        <o:r id="V:Rule41" type="connector" idref="#_x0000_s1287"/>
        <o:r id="V:Rule42" type="connector" idref="#_x0000_s1390"/>
        <o:r id="V:Rule43" type="connector" idref="#_x0000_s1651"/>
        <o:r id="V:Rule44" type="connector" idref="#_x0000_s1250"/>
        <o:r id="V:Rule45" type="connector" idref="#_x0000_s1411"/>
        <o:r id="V:Rule46" type="connector" idref="#_x0000_s1611"/>
        <o:r id="V:Rule47" type="connector" idref="#_x0000_s1429"/>
        <o:r id="V:Rule48" type="connector" idref="#_x0000_s1288"/>
        <o:r id="V:Rule49" type="connector" idref="#_x0000_s1140"/>
        <o:r id="V:Rule50" type="connector" idref="#_x0000_s1608"/>
        <o:r id="V:Rule51" type="connector" idref="#_x0000_s1265"/>
        <o:r id="V:Rule52" type="connector" idref="#_x0000_s1609"/>
        <o:r id="V:Rule53" type="connector" idref="#_x0000_s1230"/>
        <o:r id="V:Rule54" type="connector" idref="#_x0000_s1167"/>
        <o:r id="V:Rule55" type="connector" idref="#_x0000_s1431"/>
        <o:r id="V:Rule56" type="connector" idref="#_x0000_s1607"/>
        <o:r id="V:Rule57" type="connector" idref="#_x0000_s1233"/>
        <o:r id="V:Rule58" type="connector" idref="#_x0000_s1610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10"/>
        <o:entry new="12" old="0"/>
      </o:regrouptable>
    </o:shapelayout>
  </w:shapeDefaults>
  <w:decimalSymbol w:val="."/>
  <w:listSeparator w:val=","/>
  <w15:docId w15:val="{4AF147F2-5868-4461-A26E-7D90954F02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F6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36F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970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700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D04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04E95"/>
  </w:style>
  <w:style w:type="paragraph" w:styleId="Footer">
    <w:name w:val="footer"/>
    <w:basedOn w:val="Normal"/>
    <w:link w:val="FooterChar"/>
    <w:uiPriority w:val="99"/>
    <w:semiHidden/>
    <w:unhideWhenUsed/>
    <w:rsid w:val="00D04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04E95"/>
  </w:style>
  <w:style w:type="numbering" w:customStyle="1" w:styleId="LetteredVerdana">
    <w:name w:val="Lettered Verdana"/>
    <w:basedOn w:val="NoList"/>
    <w:rsid w:val="0061177B"/>
    <w:pPr>
      <w:numPr>
        <w:numId w:val="5"/>
      </w:numPr>
    </w:pPr>
  </w:style>
  <w:style w:type="character" w:styleId="PlaceholderText">
    <w:name w:val="Placeholder Text"/>
    <w:basedOn w:val="DefaultParagraphFont"/>
    <w:uiPriority w:val="99"/>
    <w:semiHidden/>
    <w:rsid w:val="00ED5C94"/>
    <w:rPr>
      <w:color w:val="808080"/>
    </w:rPr>
  </w:style>
  <w:style w:type="table" w:styleId="TableGrid">
    <w:name w:val="Table Grid"/>
    <w:basedOn w:val="TableNormal"/>
    <w:uiPriority w:val="59"/>
    <w:rsid w:val="002D07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2598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image" Target="media/image21.png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2.png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264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's Comp</dc:creator>
  <cp:lastModifiedBy>John Huff</cp:lastModifiedBy>
  <cp:revision>3</cp:revision>
  <cp:lastPrinted>2015-10-19T12:31:00Z</cp:lastPrinted>
  <dcterms:created xsi:type="dcterms:W3CDTF">2015-10-19T12:27:00Z</dcterms:created>
  <dcterms:modified xsi:type="dcterms:W3CDTF">2015-10-19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